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2" r:id="rId2"/>
  </p:sldMasterIdLst>
  <p:sldIdLst>
    <p:sldId id="257" r:id="rId3"/>
    <p:sldId id="258" r:id="rId4"/>
    <p:sldId id="297" r:id="rId5"/>
    <p:sldId id="298" r:id="rId6"/>
    <p:sldId id="299" r:id="rId7"/>
    <p:sldId id="300" r:id="rId8"/>
    <p:sldId id="301" r:id="rId9"/>
    <p:sldId id="302" r:id="rId10"/>
    <p:sldId id="294" r:id="rId11"/>
    <p:sldId id="284" r:id="rId12"/>
    <p:sldId id="260" r:id="rId13"/>
    <p:sldId id="262" r:id="rId14"/>
    <p:sldId id="263" r:id="rId15"/>
    <p:sldId id="264" r:id="rId16"/>
    <p:sldId id="283" r:id="rId17"/>
  </p:sldIdLst>
  <p:sldSz cx="12192000" cy="6858000"/>
  <p:notesSz cx="6858000" cy="9144000"/>
  <p:custDataLst>
    <p:tags r:id="rId18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0826"/>
    <a:srgbClr val="4309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4633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31998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730025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1739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127799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241856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1C1532F-5B84-4591-AC98-3E0B4553A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953F2BC-E2D7-4EEA-80AD-CE18FD8228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DD669A1-AD04-49B9-99EB-9C3005F44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68F92A2-C2BC-42F5-AC1E-69BB6B448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2BB7871-B349-4C36-8C34-FC5614C90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7154F-5359-42B4-A845-4C4006C8AD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85057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642872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15915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521725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9726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963887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42531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70D36F-1B5A-4952-9F46-2CF8E55F0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4583BBC-AD9C-413A-9AAB-33E3CE443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D97C946-6D10-40CA-9F3E-986113873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B5BD181-C10E-46E5-A4E3-083B5EA414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DF068746-CD64-4565-9C2B-E00F4AAE0E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94BE023F-A72E-4E4C-ACE3-53317A80D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ADD12AE7-9CDF-4CD6-BB07-FD8DB9C35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00766CB4-526F-414E-A825-5546CB65B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55AE3-7F2D-49E2-9E11-EB91DCCA697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768071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9A87306-6F72-4246-96E0-BAD828C5B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3DE86076-DF9E-43E4-B1D7-1C96EB3EB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B4F5E3-4151-4E6A-80CF-4DC566A33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83B32A1-1EB1-45C9-8A7C-F2A5F0629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9967F2-3226-404E-854D-CD119E42E59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8322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674714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32585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757762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88244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866861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422297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6150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470378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10313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07935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651558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0863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354589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094761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517721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511429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FF7568A-7D1F-4042-A1AA-83683C84F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4094A52-C0B1-42EF-86BF-640704C231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AF9C0C8-6784-427C-8712-099EBE575F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A6FB953-E13E-4DA8-8478-EED3B9CAE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FD34DBD7-7DE0-421E-8384-E85E26D7E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6ED8843-3F68-44EE-A54B-766C067F8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DAA24-4B76-4310-8414-9EA853D6B02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397947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ED11CF-7C26-4F7C-BE30-FC662AA31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6EC929C-D868-413B-ADE3-41EA692102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829F211A-3189-4C5D-915D-D33275275E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6154086-6EA1-4EFE-B860-C997E4EDF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0DA3A77-5AA9-4EE2-8871-2A6B9B626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CB7074C-8EAF-497A-8B4E-4C6C18806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037D9-6818-4B85-82C1-D398B961461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47810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240518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2C722DF-789A-457E-ACD0-193D65FDD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3C809E25-6583-45AE-80E7-D3E27ED4F0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BECE7F-5541-4ED5-86AD-9470D4B2C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00C156E-9521-487A-A041-3DDC9E963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541F3E2-FA8E-4F64-842C-D2CDC1E2C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458D4-A026-452D-A5FB-46E20306A0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581650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7076E680-B467-438D-814F-4E9073083B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7AB207A7-06C9-470E-B2FF-1DAFF0DD2D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BC06229-5701-4BEC-9ED2-8797CEC46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37CEA38-CCAD-4B5B-9AC1-7E4F86F0E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72E7299-8B65-4BA3-95E9-16B78C523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29B04-F217-4BDC-B521-5E0CAB0D880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669516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099555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6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30495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5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591498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4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961453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3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592190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2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606693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41161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F79252E6-2ACD-4C9D-9247-582922A1D8F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6E765CD7-729C-4701-BCE5-9588469B73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7375733C-7865-4F36-8449-9FB2186F9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AE0D4888-D993-47FD-9306-E4FB7D2D3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02F08E7-45AE-4E49-A296-B0C4309620F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02705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381956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44380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6933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2701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103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46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497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24789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1277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737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5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7313615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019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9928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0189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4629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14889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0597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7309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11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94209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39036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80697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59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6473E446-F659-40F6-89E2-1127876B7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F2552F25-8399-4466-B649-9B3F1B489D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A45B94F0-8BFD-4840-B2FF-020C29FAC2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vi-VN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754485BD-FBC3-4E2F-B0B7-F3317E547D8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vi-VN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B793F67F-BC6E-4E63-8F2D-FD0A9875F1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F8A27EF-2543-49CB-826B-6B4CDA001A1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7797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7" r:id="rId2"/>
    <p:sldLayoutId id="2147483695" r:id="rId3"/>
    <p:sldLayoutId id="2147483687" r:id="rId4"/>
    <p:sldLayoutId id="2147483686" r:id="rId5"/>
    <p:sldLayoutId id="2147483685" r:id="rId6"/>
    <p:sldLayoutId id="2147483684" r:id="rId7"/>
    <p:sldLayoutId id="2147483683" r:id="rId8"/>
    <p:sldLayoutId id="2147483682" r:id="rId9"/>
    <p:sldLayoutId id="2147483676" r:id="rId10"/>
    <p:sldLayoutId id="2147483675" r:id="rId11"/>
    <p:sldLayoutId id="2147483674" r:id="rId12"/>
    <p:sldLayoutId id="2147483662" r:id="rId13"/>
    <p:sldLayoutId id="2147483679" r:id="rId14"/>
    <p:sldLayoutId id="2147483663" r:id="rId15"/>
    <p:sldLayoutId id="2147483664" r:id="rId16"/>
    <p:sldLayoutId id="2147483720" r:id="rId17"/>
    <p:sldLayoutId id="2147483699" r:id="rId18"/>
    <p:sldLayoutId id="2147483691" r:id="rId19"/>
    <p:sldLayoutId id="2147483689" r:id="rId20"/>
    <p:sldLayoutId id="2147483665" r:id="rId21"/>
    <p:sldLayoutId id="2147483666" r:id="rId22"/>
    <p:sldLayoutId id="2147483667" r:id="rId23"/>
    <p:sldLayoutId id="2147483721" r:id="rId24"/>
    <p:sldLayoutId id="2147483719" r:id="rId25"/>
    <p:sldLayoutId id="2147483718" r:id="rId26"/>
    <p:sldLayoutId id="2147483704" r:id="rId27"/>
    <p:sldLayoutId id="2147483703" r:id="rId28"/>
    <p:sldLayoutId id="2147483702" r:id="rId29"/>
    <p:sldLayoutId id="2147483701" r:id="rId30"/>
    <p:sldLayoutId id="2147483700" r:id="rId31"/>
    <p:sldLayoutId id="2147483698" r:id="rId32"/>
    <p:sldLayoutId id="2147483694" r:id="rId33"/>
    <p:sldLayoutId id="2147483693" r:id="rId34"/>
    <p:sldLayoutId id="2147483692" r:id="rId35"/>
    <p:sldLayoutId id="2147483690" r:id="rId36"/>
    <p:sldLayoutId id="2147483688" r:id="rId37"/>
    <p:sldLayoutId id="2147483668" r:id="rId38"/>
    <p:sldLayoutId id="2147483669" r:id="rId39"/>
    <p:sldLayoutId id="2147483670" r:id="rId40"/>
    <p:sldLayoutId id="2147483671" r:id="rId41"/>
    <p:sldLayoutId id="2147483672" r:id="rId42"/>
    <p:sldLayoutId id="2147483738" r:id="rId43"/>
    <p:sldLayoutId id="2147483697" r:id="rId44"/>
    <p:sldLayoutId id="2147483696" r:id="rId45"/>
    <p:sldLayoutId id="2147483681" r:id="rId46"/>
    <p:sldLayoutId id="2147483680" r:id="rId47"/>
    <p:sldLayoutId id="2147483678" r:id="rId48"/>
    <p:sldLayoutId id="2147483673" r:id="rId49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34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41" r:id="rId8"/>
    <p:sldLayoutId id="2147483740" r:id="rId9"/>
    <p:sldLayoutId id="2147483739" r:id="rId10"/>
    <p:sldLayoutId id="2147483737" r:id="rId11"/>
    <p:sldLayoutId id="2147483736" r:id="rId12"/>
    <p:sldLayoutId id="2147483735" r:id="rId13"/>
    <p:sldLayoutId id="2147483734" r:id="rId14"/>
    <p:sldLayoutId id="2147483730" r:id="rId15"/>
    <p:sldLayoutId id="2147483731" r:id="rId16"/>
    <p:sldLayoutId id="2147483732" r:id="rId17"/>
    <p:sldLayoutId id="2147483733" r:id="rId18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5.png"/><Relationship Id="rId12" Type="http://schemas.openxmlformats.org/officeDocument/2006/relationships/image" Target="../media/image9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4.pn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5" Type="http://schemas.openxmlformats.org/officeDocument/2006/relationships/image" Target="../media/image14.sv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png"/><Relationship Id="rId1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13" Type="http://schemas.openxmlformats.org/officeDocument/2006/relationships/oleObject" Target="../embeddings/oleObject26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46.wmf"/><Relationship Id="rId17" Type="http://schemas.openxmlformats.org/officeDocument/2006/relationships/image" Target="../media/image50.gi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25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audio" Target="../media/audio6.wav"/><Relationship Id="rId7" Type="http://schemas.openxmlformats.org/officeDocument/2006/relationships/audio" Target="../media/audio5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7.wav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50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oleObject" Target="../embeddings/oleObject30.bin"/><Relationship Id="rId3" Type="http://schemas.openxmlformats.org/officeDocument/2006/relationships/audio" Target="../media/audio1.wav"/><Relationship Id="rId7" Type="http://schemas.openxmlformats.org/officeDocument/2006/relationships/audio" Target="../media/audio7.wav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29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52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37.bin"/><Relationship Id="rId3" Type="http://schemas.openxmlformats.org/officeDocument/2006/relationships/audio" Target="../media/audio1.wav"/><Relationship Id="rId7" Type="http://schemas.openxmlformats.org/officeDocument/2006/relationships/audio" Target="../media/audio8.wav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audio" Target="../media/audio4.wav"/><Relationship Id="rId11" Type="http://schemas.openxmlformats.org/officeDocument/2006/relationships/image" Target="../media/image56.wmf"/><Relationship Id="rId5" Type="http://schemas.openxmlformats.org/officeDocument/2006/relationships/audio" Target="../media/audio3.wav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60.wmf"/><Relationship Id="rId4" Type="http://schemas.openxmlformats.org/officeDocument/2006/relationships/audio" Target="../media/audio2.wav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13" Type="http://schemas.openxmlformats.org/officeDocument/2006/relationships/oleObject" Target="../embeddings/oleObject40.bin"/><Relationship Id="rId3" Type="http://schemas.openxmlformats.org/officeDocument/2006/relationships/audio" Target="../media/audio1.wav"/><Relationship Id="rId7" Type="http://schemas.openxmlformats.org/officeDocument/2006/relationships/audio" Target="../media/audio8.wav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39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lambada.wma" TargetMode="Externa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6.svg"/><Relationship Id="rId18" Type="http://schemas.openxmlformats.org/officeDocument/2006/relationships/image" Target="../media/image2.png"/><Relationship Id="rId3" Type="http://schemas.openxmlformats.org/officeDocument/2006/relationships/image" Target="../media/image2.svg"/><Relationship Id="rId21" Type="http://schemas.openxmlformats.org/officeDocument/2006/relationships/image" Target="../media/image14.svg"/><Relationship Id="rId7" Type="http://schemas.openxmlformats.org/officeDocument/2006/relationships/image" Target="../media/image20.svg"/><Relationship Id="rId12" Type="http://schemas.openxmlformats.org/officeDocument/2006/relationships/image" Target="../media/image16.png"/><Relationship Id="rId17" Type="http://schemas.openxmlformats.org/officeDocument/2006/relationships/image" Target="../media/image18.png"/><Relationship Id="rId2" Type="http://schemas.openxmlformats.org/officeDocument/2006/relationships/image" Target="../media/image1.png"/><Relationship Id="rId16" Type="http://schemas.openxmlformats.org/officeDocument/2006/relationships/image" Target="../media/image17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3.png"/><Relationship Id="rId11" Type="http://schemas.openxmlformats.org/officeDocument/2006/relationships/image" Target="../media/image24.svg"/><Relationship Id="rId5" Type="http://schemas.openxmlformats.org/officeDocument/2006/relationships/image" Target="../media/image18.svg"/><Relationship Id="rId15" Type="http://schemas.openxmlformats.org/officeDocument/2006/relationships/image" Target="../media/image7.svg"/><Relationship Id="rId10" Type="http://schemas.openxmlformats.org/officeDocument/2006/relationships/image" Target="../media/image15.png"/><Relationship Id="rId19" Type="http://schemas.openxmlformats.org/officeDocument/2006/relationships/image" Target="../media/image4.png"/><Relationship Id="rId4" Type="http://schemas.openxmlformats.org/officeDocument/2006/relationships/image" Target="../media/image12.png"/><Relationship Id="rId9" Type="http://schemas.openxmlformats.org/officeDocument/2006/relationships/image" Target="../media/image22.svg"/><Relationship Id="rId1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19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3.bin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24" Type="http://schemas.openxmlformats.org/officeDocument/2006/relationships/image" Target="../media/image22.wmf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23" Type="http://schemas.openxmlformats.org/officeDocument/2006/relationships/oleObject" Target="../embeddings/oleObject4.bin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24.wmf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10" Type="http://schemas.openxmlformats.org/officeDocument/2006/relationships/image" Target="../media/image6.png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30.wmf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24" Type="http://schemas.openxmlformats.org/officeDocument/2006/relationships/image" Target="../media/image36.wmf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38.wmf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39.wmf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41.wmf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alibaba.wma" TargetMode="External"/><Relationship Id="rId5" Type="http://schemas.openxmlformats.org/officeDocument/2006/relationships/image" Target="../media/image44.png"/><Relationship Id="rId4" Type="http://schemas.openxmlformats.org/officeDocument/2006/relationships/image" Target="../media/image4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239391" y="2449754"/>
            <a:ext cx="9496684" cy="321922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7" name="Picture 2">
            <a:extLst>
              <a:ext uri="{FF2B5EF4-FFF2-40B4-BE49-F238E27FC236}">
                <a16:creationId xmlns="" xmlns:a16="http://schemas.microsoft.com/office/drawing/2014/main" id="{7E9484D6-2E62-4FEB-B4EF-A74AD217ED7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 l="4864" r="17752" b="22616"/>
          <a:stretch>
            <a:fillRect/>
          </a:stretch>
        </p:blipFill>
        <p:spPr>
          <a:xfrm rot="-1858168" flipH="1">
            <a:off x="9492497" y="-276478"/>
            <a:ext cx="2482235" cy="413705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E9B7BD37-B2D7-46AF-BBE9-4CF3DB85DA8A}"/>
              </a:ext>
            </a:extLst>
          </p:cNvPr>
          <p:cNvSpPr/>
          <p:nvPr/>
        </p:nvSpPr>
        <p:spPr>
          <a:xfrm>
            <a:off x="4236553" y="1276908"/>
            <a:ext cx="3424784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0C20ADDB-7AE0-45BC-BF5D-7961ACDCF5F8}"/>
              </a:ext>
            </a:extLst>
          </p:cNvPr>
          <p:cNvSpPr/>
          <p:nvPr/>
        </p:nvSpPr>
        <p:spPr>
          <a:xfrm>
            <a:off x="1791464" y="3294805"/>
            <a:ext cx="8392538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ÔN TẬP VỀ PHÂN SỐ (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heo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rang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149- 150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6">
            <a:extLst>
              <a:ext uri="{FF2B5EF4-FFF2-40B4-BE49-F238E27FC236}">
                <a16:creationId xmlns="" xmlns:a16="http://schemas.microsoft.com/office/drawing/2014/main" id="{0E5AF0BD-D237-45A5-9F17-6C0761D5D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1767" y="161042"/>
            <a:ext cx="7010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IỂU HỌC SÀI ĐỒNG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 5A8</a:t>
            </a:r>
            <a:endParaRPr lang="en-US" altLang="vi-VN" sz="2800" b="1" dirty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 Box 6">
            <a:extLst>
              <a:ext uri="{FF2B5EF4-FFF2-40B4-BE49-F238E27FC236}">
                <a16:creationId xmlns="" xmlns:a16="http://schemas.microsoft.com/office/drawing/2014/main" id="{0E5AF0BD-D237-45A5-9F17-6C0761D5D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4134" y="4951498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altLang="vi-VN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vi-VN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</a:t>
            </a:r>
            <a:r>
              <a:rPr lang="en-US" altLang="vi-VN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 </a:t>
            </a:r>
            <a:r>
              <a:rPr lang="en-US" altLang="vi-VN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i</a:t>
            </a:r>
            <a:endParaRPr lang="en-US" altLang="vi-VN" sz="2800" b="1" dirty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83391215149487">
            <a:extLst>
              <a:ext uri="{FF2B5EF4-FFF2-40B4-BE49-F238E27FC236}">
                <a16:creationId xmlns="" xmlns:a16="http://schemas.microsoft.com/office/drawing/2014/main" id="{37557BB5-498E-4082-AD0D-E1597487E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solidFill>
            <a:srgbClr val="BB6149"/>
          </a:solidFill>
        </p:spPr>
      </p:pic>
      <p:sp>
        <p:nvSpPr>
          <p:cNvPr id="3110" name="AutoShape 38">
            <a:extLst>
              <a:ext uri="{FF2B5EF4-FFF2-40B4-BE49-F238E27FC236}">
                <a16:creationId xmlns="" xmlns:a16="http://schemas.microsoft.com/office/drawing/2014/main" id="{17F2A865-7C38-44E1-8122-412137479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5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="" xmlns:a16="http://schemas.microsoft.com/office/drawing/2014/main" id="{35DF5180-ABCF-4AB7-B7EA-75C816BEE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1513" y="57118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="" xmlns:a16="http://schemas.microsoft.com/office/drawing/2014/main" id="{DA6FD795-8C4A-4935-8B30-F1FCA54B2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5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="" xmlns:a16="http://schemas.microsoft.com/office/drawing/2014/main" id="{2F89CBDF-0225-44DF-A9E9-455EE1CBC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="" xmlns:a16="http://schemas.microsoft.com/office/drawing/2014/main" id="{6A075B89-B323-4FED-A84E-242E916D9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="" xmlns:a16="http://schemas.microsoft.com/office/drawing/2014/main" id="{1DABB4A2-DF3E-4245-9CD4-3D483BA9C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864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="" xmlns:a16="http://schemas.microsoft.com/office/drawing/2014/main" id="{CE8CEC22-BB26-4896-8876-092C87D56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57007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="" xmlns:a16="http://schemas.microsoft.com/office/drawing/2014/main" id="{CFE74A84-AF31-459C-B938-413243E27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56927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="" xmlns:a16="http://schemas.microsoft.com/office/drawing/2014/main" id="{89CACCE5-A3BF-4287-BDC0-ED815EE4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="" xmlns:a16="http://schemas.microsoft.com/office/drawing/2014/main" id="{C3BBA452-6EDC-402E-B6AA-F23ED12C3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="" xmlns:a16="http://schemas.microsoft.com/office/drawing/2014/main" id="{A3484047-06F1-4622-B34B-8C47AA3C1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0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="" xmlns:a16="http://schemas.microsoft.com/office/drawing/2014/main" id="{66CE6104-A6F1-4B83-99E4-B0EBB44C9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="" xmlns:a16="http://schemas.microsoft.com/office/drawing/2014/main" id="{6D27D9BA-1B25-4A0E-BDEC-18503E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11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="" xmlns:a16="http://schemas.microsoft.com/office/drawing/2014/main" id="{8A0C7AD7-AB19-45EC-9605-3E0AA457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4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="" xmlns:a16="http://schemas.microsoft.com/office/drawing/2014/main" id="{B6E3EE63-9977-4E22-9CA3-9C5935AF9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6975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="" xmlns:a16="http://schemas.microsoft.com/office/drawing/2014/main" id="{5B2EB874-FC50-472D-8C36-F3A9A1F17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58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="" xmlns:a16="http://schemas.microsoft.com/office/drawing/2014/main" id="{A53987DE-73A2-4EA5-B8BD-BD3CFB851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="" xmlns:a16="http://schemas.microsoft.com/office/drawing/2014/main" id="{C03A9A7A-832B-4AB6-8762-D5536258A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="" xmlns:a16="http://schemas.microsoft.com/office/drawing/2014/main" id="{8E05D527-9BC9-45A4-9020-BC55566F8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2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="" xmlns:a16="http://schemas.microsoft.com/office/drawing/2014/main" id="{731218FC-2F8C-4988-B02A-9910D3CDD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86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="" xmlns:a16="http://schemas.microsoft.com/office/drawing/2014/main" id="{123CB0F9-A8EE-44B2-AC4F-296A8A956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64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aphicFrame>
        <p:nvGraphicFramePr>
          <p:cNvPr id="40984" name="Group 24">
            <a:extLst>
              <a:ext uri="{FF2B5EF4-FFF2-40B4-BE49-F238E27FC236}">
                <a16:creationId xmlns="" xmlns:a16="http://schemas.microsoft.com/office/drawing/2014/main" id="{9FFED663-D77B-463F-BE60-5F667CCCA7B5}"/>
              </a:ext>
            </a:extLst>
          </p:cNvPr>
          <p:cNvGraphicFramePr>
            <a:graphicFrameLocks noGrp="1"/>
          </p:cNvGraphicFramePr>
          <p:nvPr/>
        </p:nvGraphicFramePr>
        <p:xfrm>
          <a:off x="3810000" y="1066800"/>
          <a:ext cx="4495800" cy="1295400"/>
        </p:xfrm>
        <a:graphic>
          <a:graphicData uri="http://schemas.openxmlformats.org/drawingml/2006/table">
            <a:tbl>
              <a:tblPr/>
              <a:tblGrid>
                <a:gridCol w="749300">
                  <a:extLst>
                    <a:ext uri="{9D8B030D-6E8A-4147-A177-3AD203B41FA5}">
                      <a16:colId xmlns="" xmlns:a16="http://schemas.microsoft.com/office/drawing/2014/main" val="1875491093"/>
                    </a:ext>
                  </a:extLst>
                </a:gridCol>
                <a:gridCol w="749300">
                  <a:extLst>
                    <a:ext uri="{9D8B030D-6E8A-4147-A177-3AD203B41FA5}">
                      <a16:colId xmlns="" xmlns:a16="http://schemas.microsoft.com/office/drawing/2014/main" val="1527579045"/>
                    </a:ext>
                  </a:extLst>
                </a:gridCol>
                <a:gridCol w="749300">
                  <a:extLst>
                    <a:ext uri="{9D8B030D-6E8A-4147-A177-3AD203B41FA5}">
                      <a16:colId xmlns="" xmlns:a16="http://schemas.microsoft.com/office/drawing/2014/main" val="1435488229"/>
                    </a:ext>
                  </a:extLst>
                </a:gridCol>
                <a:gridCol w="749300">
                  <a:extLst>
                    <a:ext uri="{9D8B030D-6E8A-4147-A177-3AD203B41FA5}">
                      <a16:colId xmlns="" xmlns:a16="http://schemas.microsoft.com/office/drawing/2014/main" val="701084046"/>
                    </a:ext>
                  </a:extLst>
                </a:gridCol>
                <a:gridCol w="749300">
                  <a:extLst>
                    <a:ext uri="{9D8B030D-6E8A-4147-A177-3AD203B41FA5}">
                      <a16:colId xmlns="" xmlns:a16="http://schemas.microsoft.com/office/drawing/2014/main" val="1638391957"/>
                    </a:ext>
                  </a:extLst>
                </a:gridCol>
                <a:gridCol w="749300">
                  <a:extLst>
                    <a:ext uri="{9D8B030D-6E8A-4147-A177-3AD203B41FA5}">
                      <a16:colId xmlns="" xmlns:a16="http://schemas.microsoft.com/office/drawing/2014/main" val="3911719742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304500404"/>
                  </a:ext>
                </a:extLst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553635704"/>
                  </a:ext>
                </a:extLst>
              </a:tr>
            </a:tbl>
          </a:graphicData>
        </a:graphic>
      </p:graphicFrame>
      <p:sp>
        <p:nvSpPr>
          <p:cNvPr id="41007" name="Oval 47">
            <a:extLst>
              <a:ext uri="{FF2B5EF4-FFF2-40B4-BE49-F238E27FC236}">
                <a16:creationId xmlns="" xmlns:a16="http://schemas.microsoft.com/office/drawing/2014/main" id="{37B46B9E-A166-43C4-B728-F276AB6ED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32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="" xmlns:a16="http://schemas.microsoft.com/office/drawing/2014/main" id="{449966DD-1DDD-4A28-9BB6-6C8C1E01732F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5638800"/>
            <a:ext cx="2133600" cy="1066800"/>
            <a:chOff x="912" y="2592"/>
            <a:chExt cx="3072" cy="960"/>
          </a:xfrm>
        </p:grpSpPr>
        <p:sp>
          <p:nvSpPr>
            <p:cNvPr id="41009" name="Oval 140">
              <a:extLst>
                <a:ext uri="{FF2B5EF4-FFF2-40B4-BE49-F238E27FC236}">
                  <a16:creationId xmlns="" xmlns:a16="http://schemas.microsoft.com/office/drawing/2014/main" id="{BA14D220-F59C-4BCB-86EB-31770771A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41010" name="WordArt 141">
              <a:extLst>
                <a:ext uri="{FF2B5EF4-FFF2-40B4-BE49-F238E27FC236}">
                  <a16:creationId xmlns="" xmlns:a16="http://schemas.microsoft.com/office/drawing/2014/main" id="{D5EE0298-7B72-42DA-ACC2-3FBD057857F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 dirty="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41011" name="Text Box 51">
            <a:extLst>
              <a:ext uri="{FF2B5EF4-FFF2-40B4-BE49-F238E27FC236}">
                <a16:creationId xmlns="" xmlns:a16="http://schemas.microsoft.com/office/drawing/2014/main" id="{2A5F7EF4-453D-4D87-B148-1743D5642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2433638"/>
            <a:ext cx="518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©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hØ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Ç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®· t«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mµu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ña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iÊy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lµ?</a:t>
            </a:r>
          </a:p>
        </p:txBody>
      </p:sp>
      <p:graphicFrame>
        <p:nvGraphicFramePr>
          <p:cNvPr id="41013" name="Object 53">
            <a:extLst>
              <a:ext uri="{FF2B5EF4-FFF2-40B4-BE49-F238E27FC236}">
                <a16:creationId xmlns="" xmlns:a16="http://schemas.microsoft.com/office/drawing/2014/main" id="{66630D81-4E58-496C-B44D-85047F6C431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Equation" r:id="rId9" imgW="279360" imgH="393480" progId="Equation.3">
                  <p:embed/>
                </p:oleObj>
              </mc:Choice>
              <mc:Fallback>
                <p:oleObj name="Equation" r:id="rId9" imgW="279360" imgH="393480" progId="Equation.3">
                  <p:embed/>
                  <p:pic>
                    <p:nvPicPr>
                      <p:cNvPr id="41013" name="Object 53">
                        <a:extLst>
                          <a:ext uri="{FF2B5EF4-FFF2-40B4-BE49-F238E27FC236}">
                            <a16:creationId xmlns="" xmlns:a16="http://schemas.microsoft.com/office/drawing/2014/main" id="{66630D81-4E58-496C-B44D-85047F6C4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4" name="Object 54">
            <a:extLst>
              <a:ext uri="{FF2B5EF4-FFF2-40B4-BE49-F238E27FC236}">
                <a16:creationId xmlns="" xmlns:a16="http://schemas.microsoft.com/office/drawing/2014/main" id="{53ECDC17-7622-4291-AC2D-1A16D8252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579814"/>
          <a:ext cx="935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Equation" r:id="rId11" imgW="342720" imgH="393480" progId="Equation.3">
                  <p:embed/>
                </p:oleObj>
              </mc:Choice>
              <mc:Fallback>
                <p:oleObj name="Equation" r:id="rId11" imgW="342720" imgH="393480" progId="Equation.3">
                  <p:embed/>
                  <p:pic>
                    <p:nvPicPr>
                      <p:cNvPr id="41014" name="Object 54">
                        <a:extLst>
                          <a:ext uri="{FF2B5EF4-FFF2-40B4-BE49-F238E27FC236}">
                            <a16:creationId xmlns="" xmlns:a16="http://schemas.microsoft.com/office/drawing/2014/main" id="{53ECDC17-7622-4291-AC2D-1A16D825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579814"/>
                        <a:ext cx="935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5" name="Object 55">
            <a:extLst>
              <a:ext uri="{FF2B5EF4-FFF2-40B4-BE49-F238E27FC236}">
                <a16:creationId xmlns="" xmlns:a16="http://schemas.microsoft.com/office/drawing/2014/main" id="{22CDE00C-DFD0-4EFE-9777-495A1EE6D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13" imgW="279360" imgH="393480" progId="Equation.3">
                  <p:embed/>
                </p:oleObj>
              </mc:Choice>
              <mc:Fallback>
                <p:oleObj name="Equation" r:id="rId13" imgW="279360" imgH="393480" progId="Equation.3">
                  <p:embed/>
                  <p:pic>
                    <p:nvPicPr>
                      <p:cNvPr id="41015" name="Object 55">
                        <a:extLst>
                          <a:ext uri="{FF2B5EF4-FFF2-40B4-BE49-F238E27FC236}">
                            <a16:creationId xmlns="" xmlns:a16="http://schemas.microsoft.com/office/drawing/2014/main" id="{22CDE00C-DFD0-4EFE-9777-495A1EE6D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6" name="Object 56">
            <a:extLst>
              <a:ext uri="{FF2B5EF4-FFF2-40B4-BE49-F238E27FC236}">
                <a16:creationId xmlns="" xmlns:a16="http://schemas.microsoft.com/office/drawing/2014/main" id="{DE740034-E014-4887-B521-FF87E499A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9" y="3579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15" imgW="291960" imgH="393480" progId="Equation.3">
                  <p:embed/>
                </p:oleObj>
              </mc:Choice>
              <mc:Fallback>
                <p:oleObj name="Equation" r:id="rId15" imgW="291960" imgH="393480" progId="Equation.3">
                  <p:embed/>
                  <p:pic>
                    <p:nvPicPr>
                      <p:cNvPr id="41016" name="Object 56">
                        <a:extLst>
                          <a:ext uri="{FF2B5EF4-FFF2-40B4-BE49-F238E27FC236}">
                            <a16:creationId xmlns="" xmlns:a16="http://schemas.microsoft.com/office/drawing/2014/main" id="{DE740034-E014-4887-B521-FF87E499A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9" y="3579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7" name="Picture 57">
            <a:extLst>
              <a:ext uri="{FF2B5EF4-FFF2-40B4-BE49-F238E27FC236}">
                <a16:creationId xmlns="" xmlns:a16="http://schemas.microsoft.com/office/drawing/2014/main" id="{D860C09E-0C56-45BC-B5D9-BDDBAE801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45720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8" name="Oval 58">
            <a:extLst>
              <a:ext uri="{FF2B5EF4-FFF2-40B4-BE49-F238E27FC236}">
                <a16:creationId xmlns="" xmlns:a16="http://schemas.microsoft.com/office/drawing/2014/main" id="{C106A06C-7712-48AF-87E3-89D96A50C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4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5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410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 nodeType="clickPar">
                      <p:stCondLst>
                        <p:cond delay="0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5" dur="2000" fill="hold"/>
                                        <p:tgtEl>
                                          <p:spTgt spid="41014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18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41007" grpId="0" animBg="1"/>
      <p:bldP spid="41011" grpId="0"/>
      <p:bldP spid="410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="" xmlns:a16="http://schemas.microsoft.com/office/drawing/2014/main" id="{7CD1C7EA-1CD4-477B-B694-1E557D948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="" xmlns:a16="http://schemas.microsoft.com/office/drawing/2014/main" id="{AF123921-DA21-45D9-8C77-94FE2DCD9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="" xmlns:a16="http://schemas.microsoft.com/office/drawing/2014/main" id="{E0E13B38-0C83-4600-9477-EE020939C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="" xmlns:a16="http://schemas.microsoft.com/office/drawing/2014/main" id="{07A7772B-474F-4DE4-B7EE-08486EBB4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="" xmlns:a16="http://schemas.microsoft.com/office/drawing/2014/main" id="{E0ED8A0B-C29D-4F07-804D-A9BCF091D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="" xmlns:a16="http://schemas.microsoft.com/office/drawing/2014/main" id="{932AA240-1B81-49FC-99DA-DCDBB1487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="" xmlns:a16="http://schemas.microsoft.com/office/drawing/2014/main" id="{F2548C7A-DF0C-432C-B725-D467D8E08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="" xmlns:a16="http://schemas.microsoft.com/office/drawing/2014/main" id="{23220302-7433-40B3-A5D3-9811C541F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="" xmlns:a16="http://schemas.microsoft.com/office/drawing/2014/main" id="{904BDE33-82DF-455F-A93E-42B3459FA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="" xmlns:a16="http://schemas.microsoft.com/office/drawing/2014/main" id="{46A1783D-842A-447F-97DA-612DEA9F0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="" xmlns:a16="http://schemas.microsoft.com/office/drawing/2014/main" id="{90D63213-8577-4ADE-9E7B-58A53EE85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="" xmlns:a16="http://schemas.microsoft.com/office/drawing/2014/main" id="{BE3D1D50-B5F6-4403-9BEA-8BD7F2545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="" xmlns:a16="http://schemas.microsoft.com/office/drawing/2014/main" id="{82E44A59-7F8F-4E39-B51F-74BE0FC7F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="" xmlns:a16="http://schemas.microsoft.com/office/drawing/2014/main" id="{7E5BFA59-CBCF-4521-BBF6-AE990505A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="" xmlns:a16="http://schemas.microsoft.com/office/drawing/2014/main" id="{CBBE3811-7C6D-4245-A89C-FBC2A2666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="" xmlns:a16="http://schemas.microsoft.com/office/drawing/2014/main" id="{C8528FA4-E6A7-48DC-B376-3C3A76B96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="" xmlns:a16="http://schemas.microsoft.com/office/drawing/2014/main" id="{5CD1B5C4-6080-4F17-B6D6-7D80A896E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="" xmlns:a16="http://schemas.microsoft.com/office/drawing/2014/main" id="{9B2D09C0-A5F2-4DCF-BD40-981A2002F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="" xmlns:a16="http://schemas.microsoft.com/office/drawing/2014/main" id="{4AB1CBFE-0754-4DD4-95CA-111FE3741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="" xmlns:a16="http://schemas.microsoft.com/office/drawing/2014/main" id="{BB045657-9703-411F-81F3-76D7E518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="" xmlns:a16="http://schemas.microsoft.com/office/drawing/2014/main" id="{45225B0B-0AA6-44B6-8E69-0AABE350D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="" xmlns:a16="http://schemas.microsoft.com/office/drawing/2014/main" id="{CCFFF124-C094-4603-AF64-7D49871B465B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257800"/>
            <a:ext cx="2286000" cy="1335088"/>
            <a:chOff x="912" y="2592"/>
            <a:chExt cx="3072" cy="960"/>
          </a:xfrm>
        </p:grpSpPr>
        <p:sp>
          <p:nvSpPr>
            <p:cNvPr id="6170" name="Oval 140">
              <a:extLst>
                <a:ext uri="{FF2B5EF4-FFF2-40B4-BE49-F238E27FC236}">
                  <a16:creationId xmlns="" xmlns:a16="http://schemas.microsoft.com/office/drawing/2014/main" id="{9E8B06AC-35A9-40E8-9A92-476863A9A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6171" name="WordArt 141">
              <a:extLst>
                <a:ext uri="{FF2B5EF4-FFF2-40B4-BE49-F238E27FC236}">
                  <a16:creationId xmlns="" xmlns:a16="http://schemas.microsoft.com/office/drawing/2014/main" id="{BFA64B4B-C983-48DE-8FA3-27C3A030BCF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6174" name="Oval 30">
            <a:extLst>
              <a:ext uri="{FF2B5EF4-FFF2-40B4-BE49-F238E27FC236}">
                <a16:creationId xmlns="" xmlns:a16="http://schemas.microsoft.com/office/drawing/2014/main" id="{E6309338-09A4-4C4F-8929-D4DBB98F5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</a:t>
            </a:r>
          </a:p>
        </p:txBody>
      </p:sp>
      <p:pic>
        <p:nvPicPr>
          <p:cNvPr id="6175" name="Picture 31">
            <a:extLst>
              <a:ext uri="{FF2B5EF4-FFF2-40B4-BE49-F238E27FC236}">
                <a16:creationId xmlns="" xmlns:a16="http://schemas.microsoft.com/office/drawing/2014/main" id="{FC7A4F74-6842-46F2-A955-9ACE41AF6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33528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76" name="Text Box 32">
            <a:extLst>
              <a:ext uri="{FF2B5EF4-FFF2-40B4-BE49-F238E27FC236}">
                <a16:creationId xmlns="" xmlns:a16="http://schemas.microsoft.com/office/drawing/2014/main" id="{2A2DD522-D3D2-45DB-AF94-6BBDFB594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85445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. 13hs</a:t>
            </a:r>
          </a:p>
        </p:txBody>
      </p:sp>
      <p:sp>
        <p:nvSpPr>
          <p:cNvPr id="6177" name="Rectangle 33">
            <a:extLst>
              <a:ext uri="{FF2B5EF4-FFF2-40B4-BE49-F238E27FC236}">
                <a16:creationId xmlns="" xmlns:a16="http://schemas.microsoft.com/office/drawing/2014/main" id="{4EC16368-3EE4-4D14-849E-4ACCB8CB3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124200"/>
            <a:ext cx="153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. 14hs</a:t>
            </a:r>
          </a:p>
        </p:txBody>
      </p:sp>
      <p:sp>
        <p:nvSpPr>
          <p:cNvPr id="6178" name="Rectangle 34">
            <a:extLst>
              <a:ext uri="{FF2B5EF4-FFF2-40B4-BE49-F238E27FC236}">
                <a16:creationId xmlns="" xmlns:a16="http://schemas.microsoft.com/office/drawing/2014/main" id="{B1C91F83-4297-42E9-9220-D10383C0B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886200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. 12hs</a:t>
            </a:r>
          </a:p>
        </p:txBody>
      </p:sp>
      <p:sp>
        <p:nvSpPr>
          <p:cNvPr id="6179" name="Rectangle 35">
            <a:extLst>
              <a:ext uri="{FF2B5EF4-FFF2-40B4-BE49-F238E27FC236}">
                <a16:creationId xmlns="" xmlns:a16="http://schemas.microsoft.com/office/drawing/2014/main" id="{48911995-D848-4645-AC47-03885D862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048000"/>
            <a:ext cx="150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. 21hs</a:t>
            </a:r>
          </a:p>
        </p:txBody>
      </p:sp>
      <p:sp>
        <p:nvSpPr>
          <p:cNvPr id="6180" name="Oval 36">
            <a:extLst>
              <a:ext uri="{FF2B5EF4-FFF2-40B4-BE49-F238E27FC236}">
                <a16:creationId xmlns="" xmlns:a16="http://schemas.microsoft.com/office/drawing/2014/main" id="{396A008D-4E8D-4934-8797-D49B0D2A0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46482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6186" name="Group 42">
            <a:extLst>
              <a:ext uri="{FF2B5EF4-FFF2-40B4-BE49-F238E27FC236}">
                <a16:creationId xmlns="" xmlns:a16="http://schemas.microsoft.com/office/drawing/2014/main" id="{12CFC417-5B65-40E6-95A8-79089FE0CE95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57200"/>
            <a:ext cx="5638800" cy="2324100"/>
            <a:chOff x="1248" y="288"/>
            <a:chExt cx="3552" cy="1464"/>
          </a:xfrm>
        </p:grpSpPr>
        <p:sp>
          <p:nvSpPr>
            <p:cNvPr id="6172" name="Text Box 28">
              <a:extLst>
                <a:ext uri="{FF2B5EF4-FFF2-40B4-BE49-F238E27FC236}">
                  <a16:creationId xmlns="" xmlns:a16="http://schemas.microsoft.com/office/drawing/2014/main" id="{BF56E30B-05EB-45EC-B660-B7FDF26EC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8"/>
              <a:ext cx="3552" cy="1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200" b="1" i="1">
                  <a:solidFill>
                    <a:srgbClr val="800000"/>
                  </a:solidFill>
                </a:rPr>
                <a:t>        </a:t>
              </a:r>
              <a:r>
                <a:rPr lang="en-US" altLang="vi-VN" sz="3000" b="1" i="1">
                  <a:solidFill>
                    <a:srgbClr val="800000"/>
                  </a:solidFill>
                </a:rPr>
                <a:t>Một lớp học có 35 học sinh, trong đó      số học sinh xếp loại giỏi. Tính số học sinh giỏi của lớp.</a:t>
              </a:r>
            </a:p>
          </p:txBody>
        </p:sp>
        <p:grpSp>
          <p:nvGrpSpPr>
            <p:cNvPr id="6185" name="Group 41">
              <a:extLst>
                <a:ext uri="{FF2B5EF4-FFF2-40B4-BE49-F238E27FC236}">
                  <a16:creationId xmlns="" xmlns:a16="http://schemas.microsoft.com/office/drawing/2014/main" id="{4DAD3EA3-6E8C-4438-BC75-8B5554A5BB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624"/>
              <a:ext cx="240" cy="528"/>
              <a:chOff x="4704" y="1536"/>
              <a:chExt cx="240" cy="528"/>
            </a:xfrm>
          </p:grpSpPr>
          <p:sp>
            <p:nvSpPr>
              <p:cNvPr id="6182" name="Text Box 38">
                <a:extLst>
                  <a:ext uri="{FF2B5EF4-FFF2-40B4-BE49-F238E27FC236}">
                    <a16:creationId xmlns="" xmlns:a16="http://schemas.microsoft.com/office/drawing/2014/main" id="{A45669FD-F3A5-4A35-A819-0D3626B27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53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183" name="Text Box 39">
                <a:extLst>
                  <a:ext uri="{FF2B5EF4-FFF2-40B4-BE49-F238E27FC236}">
                    <a16:creationId xmlns="" xmlns:a16="http://schemas.microsoft.com/office/drawing/2014/main" id="{1E40D1BC-A860-4192-B471-8E49F4F22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77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6184" name="Line 40">
                <a:extLst>
                  <a:ext uri="{FF2B5EF4-FFF2-40B4-BE49-F238E27FC236}">
                    <a16:creationId xmlns="" xmlns:a16="http://schemas.microsoft.com/office/drawing/2014/main" id="{27F4EF45-620E-43BB-88F8-546CECF8E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0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6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 nodeType="clickPar">
                      <p:stCondLst>
                        <p:cond delay="0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9" dur="2000" fill="hold"/>
                                        <p:tgtEl>
                                          <p:spTgt spid="61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6174" grpId="0" animBg="1"/>
      <p:bldP spid="6176" grpId="0"/>
      <p:bldP spid="6176" grpId="1"/>
      <p:bldP spid="6177" grpId="0"/>
      <p:bldP spid="6177" grpId="1"/>
      <p:bldP spid="6178" grpId="0"/>
      <p:bldP spid="6178" grpId="1"/>
      <p:bldP spid="6179" grpId="0"/>
      <p:bldP spid="6179" grpId="1"/>
      <p:bldP spid="61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="" xmlns:a16="http://schemas.microsoft.com/office/drawing/2014/main" id="{3A75FE97-F0A0-4521-912C-FE36652B1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="" xmlns:a16="http://schemas.microsoft.com/office/drawing/2014/main" id="{9A85CDBA-6B51-4E01-96FF-E304F0F25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="" xmlns:a16="http://schemas.microsoft.com/office/drawing/2014/main" id="{B59B700A-D5B4-4F2C-ADE7-5181AA21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="" xmlns:a16="http://schemas.microsoft.com/office/drawing/2014/main" id="{F1E70B30-7744-4703-9671-46B46FF79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="" xmlns:a16="http://schemas.microsoft.com/office/drawing/2014/main" id="{1D49751A-9F2A-4F80-90F7-3C150CDFE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="" xmlns:a16="http://schemas.microsoft.com/office/drawing/2014/main" id="{C361C418-24AF-41C6-8936-CCC055BF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="" xmlns:a16="http://schemas.microsoft.com/office/drawing/2014/main" id="{18393D52-F4EB-469A-ADF7-F6168A82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="" xmlns:a16="http://schemas.microsoft.com/office/drawing/2014/main" id="{6D4FF3F1-94DB-47BB-B65D-207F7F79D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="" xmlns:a16="http://schemas.microsoft.com/office/drawing/2014/main" id="{5E9B1448-AE84-4413-AD66-C13A46E76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="" xmlns:a16="http://schemas.microsoft.com/office/drawing/2014/main" id="{B902E2A7-0C3E-4B2A-B26B-694AB2CDF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="" xmlns:a16="http://schemas.microsoft.com/office/drawing/2014/main" id="{7E15FBF5-CE7B-4C3C-88E5-48D36F49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="" xmlns:a16="http://schemas.microsoft.com/office/drawing/2014/main" id="{26541136-C5D5-49AD-95C0-2A7161401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="" xmlns:a16="http://schemas.microsoft.com/office/drawing/2014/main" id="{CAC61040-5B42-4B00-A149-FE796713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="" xmlns:a16="http://schemas.microsoft.com/office/drawing/2014/main" id="{538D3169-5122-44E4-8745-083846A7D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="" xmlns:a16="http://schemas.microsoft.com/office/drawing/2014/main" id="{D3A63805-C889-420C-9588-426746701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="" xmlns:a16="http://schemas.microsoft.com/office/drawing/2014/main" id="{10B99364-0A32-463F-BAF7-F9CEBEF74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="" xmlns:a16="http://schemas.microsoft.com/office/drawing/2014/main" id="{5C029F93-95C6-4899-8A04-5C0335E0D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="" xmlns:a16="http://schemas.microsoft.com/office/drawing/2014/main" id="{BE402C45-47F1-4584-B0AC-6B5536A83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="" xmlns:a16="http://schemas.microsoft.com/office/drawing/2014/main" id="{44836980-D308-4BA1-AA80-1D6FDBC50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="" xmlns:a16="http://schemas.microsoft.com/office/drawing/2014/main" id="{4C0FBA75-3703-44C7-A7A9-888D48806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="" xmlns:a16="http://schemas.microsoft.com/office/drawing/2014/main" id="{4867A4DE-AB80-40EE-B30F-AD18F06B9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8222" name="Oval 30">
            <a:extLst>
              <a:ext uri="{FF2B5EF4-FFF2-40B4-BE49-F238E27FC236}">
                <a16:creationId xmlns="" xmlns:a16="http://schemas.microsoft.com/office/drawing/2014/main" id="{211C5E15-7ECC-470B-9BEF-7F9538912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2192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="" xmlns:a16="http://schemas.microsoft.com/office/drawing/2014/main" id="{96F7C20C-ADAF-42F7-BA5D-7D741B12F6F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218114"/>
            <a:ext cx="2286000" cy="1335087"/>
            <a:chOff x="912" y="2592"/>
            <a:chExt cx="3072" cy="960"/>
          </a:xfrm>
        </p:grpSpPr>
        <p:sp>
          <p:nvSpPr>
            <p:cNvPr id="8224" name="Oval 140">
              <a:extLst>
                <a:ext uri="{FF2B5EF4-FFF2-40B4-BE49-F238E27FC236}">
                  <a16:creationId xmlns="" xmlns:a16="http://schemas.microsoft.com/office/drawing/2014/main" id="{4FBCEC87-3052-4E5E-B085-2E6F28022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8225" name="WordArt 141">
              <a:extLst>
                <a:ext uri="{FF2B5EF4-FFF2-40B4-BE49-F238E27FC236}">
                  <a16:creationId xmlns="" xmlns:a16="http://schemas.microsoft.com/office/drawing/2014/main" id="{59AE53B5-A64B-4189-9AB2-3FD1F512684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8227" name="Object 35">
            <a:extLst>
              <a:ext uri="{FF2B5EF4-FFF2-40B4-BE49-F238E27FC236}">
                <a16:creationId xmlns="" xmlns:a16="http://schemas.microsoft.com/office/drawing/2014/main" id="{C67A4967-A810-437C-A2BF-C17534A5B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895600"/>
          <a:ext cx="7620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9" imgW="279360" imgH="393480" progId="Equation.3">
                  <p:embed/>
                </p:oleObj>
              </mc:Choice>
              <mc:Fallback>
                <p:oleObj name="Equation" r:id="rId9" imgW="279360" imgH="393480" progId="Equation.3">
                  <p:embed/>
                  <p:pic>
                    <p:nvPicPr>
                      <p:cNvPr id="8227" name="Object 35">
                        <a:extLst>
                          <a:ext uri="{FF2B5EF4-FFF2-40B4-BE49-F238E27FC236}">
                            <a16:creationId xmlns="" xmlns:a16="http://schemas.microsoft.com/office/drawing/2014/main" id="{C67A4967-A810-437C-A2BF-C17534A5B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7620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>
            <a:extLst>
              <a:ext uri="{FF2B5EF4-FFF2-40B4-BE49-F238E27FC236}">
                <a16:creationId xmlns="" xmlns:a16="http://schemas.microsoft.com/office/drawing/2014/main" id="{B28882DE-8B36-47EC-9D3C-9AA67F47B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8" y="3962400"/>
          <a:ext cx="9699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11" imgW="355320" imgH="393480" progId="Equation.3">
                  <p:embed/>
                </p:oleObj>
              </mc:Choice>
              <mc:Fallback>
                <p:oleObj name="Equation" r:id="rId11" imgW="355320" imgH="393480" progId="Equation.3">
                  <p:embed/>
                  <p:pic>
                    <p:nvPicPr>
                      <p:cNvPr id="8228" name="Object 36">
                        <a:extLst>
                          <a:ext uri="{FF2B5EF4-FFF2-40B4-BE49-F238E27FC236}">
                            <a16:creationId xmlns="" xmlns:a16="http://schemas.microsoft.com/office/drawing/2014/main" id="{B28882DE-8B36-47EC-9D3C-9AA67F47B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962400"/>
                        <a:ext cx="9699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>
            <a:extLst>
              <a:ext uri="{FF2B5EF4-FFF2-40B4-BE49-F238E27FC236}">
                <a16:creationId xmlns="" xmlns:a16="http://schemas.microsoft.com/office/drawing/2014/main" id="{BACF0E25-8E6B-49DF-A7FF-6495ADB24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0950" y="2819400"/>
          <a:ext cx="901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13" imgW="330120" imgH="393480" progId="Equation.3">
                  <p:embed/>
                </p:oleObj>
              </mc:Choice>
              <mc:Fallback>
                <p:oleObj name="Equation" r:id="rId13" imgW="330120" imgH="393480" progId="Equation.3">
                  <p:embed/>
                  <p:pic>
                    <p:nvPicPr>
                      <p:cNvPr id="8229" name="Object 37">
                        <a:extLst>
                          <a:ext uri="{FF2B5EF4-FFF2-40B4-BE49-F238E27FC236}">
                            <a16:creationId xmlns="" xmlns:a16="http://schemas.microsoft.com/office/drawing/2014/main" id="{BACF0E25-8E6B-49DF-A7FF-6495ADB24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819400"/>
                        <a:ext cx="9017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38">
            <a:extLst>
              <a:ext uri="{FF2B5EF4-FFF2-40B4-BE49-F238E27FC236}">
                <a16:creationId xmlns="" xmlns:a16="http://schemas.microsoft.com/office/drawing/2014/main" id="{1AE2802D-88C0-4911-B06E-60B87A88B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1" y="3960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15" imgW="291960" imgH="393480" progId="Equation.3">
                  <p:embed/>
                </p:oleObj>
              </mc:Choice>
              <mc:Fallback>
                <p:oleObj name="Equation" r:id="rId15" imgW="291960" imgH="393480" progId="Equation.3">
                  <p:embed/>
                  <p:pic>
                    <p:nvPicPr>
                      <p:cNvPr id="8230" name="Object 38">
                        <a:extLst>
                          <a:ext uri="{FF2B5EF4-FFF2-40B4-BE49-F238E27FC236}">
                            <a16:creationId xmlns="" xmlns:a16="http://schemas.microsoft.com/office/drawing/2014/main" id="{1AE2802D-88C0-4911-B06E-60B87A88B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3960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Oval 39">
            <a:extLst>
              <a:ext uri="{FF2B5EF4-FFF2-40B4-BE49-F238E27FC236}">
                <a16:creationId xmlns="" xmlns:a16="http://schemas.microsoft.com/office/drawing/2014/main" id="{E64284A1-10E3-47D8-97F5-66F681786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8238" name="Group 46">
            <a:extLst>
              <a:ext uri="{FF2B5EF4-FFF2-40B4-BE49-F238E27FC236}">
                <a16:creationId xmlns="" xmlns:a16="http://schemas.microsoft.com/office/drawing/2014/main" id="{DCD134D8-DFC5-448B-BAE0-57C9D5870C7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524000"/>
            <a:ext cx="3352800" cy="1295400"/>
            <a:chOff x="2016" y="960"/>
            <a:chExt cx="2112" cy="816"/>
          </a:xfrm>
        </p:grpSpPr>
        <p:sp>
          <p:nvSpPr>
            <p:cNvPr id="8226" name="Text Box 34">
              <a:extLst>
                <a:ext uri="{FF2B5EF4-FFF2-40B4-BE49-F238E27FC236}">
                  <a16:creationId xmlns="" xmlns:a16="http://schemas.microsoft.com/office/drawing/2014/main" id="{48A6ABF9-C07B-43E5-B18F-154F3D8B4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0"/>
              <a:ext cx="211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Phân số bằng phân số       là:</a:t>
              </a:r>
            </a:p>
          </p:txBody>
        </p:sp>
        <p:grpSp>
          <p:nvGrpSpPr>
            <p:cNvPr id="8237" name="Group 45">
              <a:extLst>
                <a:ext uri="{FF2B5EF4-FFF2-40B4-BE49-F238E27FC236}">
                  <a16:creationId xmlns="" xmlns:a16="http://schemas.microsoft.com/office/drawing/2014/main" id="{CCEF8250-BDC4-41F8-9039-D530FB9FB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248"/>
              <a:ext cx="240" cy="528"/>
              <a:chOff x="3168" y="1248"/>
              <a:chExt cx="240" cy="528"/>
            </a:xfrm>
          </p:grpSpPr>
          <p:sp>
            <p:nvSpPr>
              <p:cNvPr id="8234" name="Text Box 42">
                <a:extLst>
                  <a:ext uri="{FF2B5EF4-FFF2-40B4-BE49-F238E27FC236}">
                    <a16:creationId xmlns="" xmlns:a16="http://schemas.microsoft.com/office/drawing/2014/main" id="{E6DB6D54-E39C-468F-8D2E-897E4B3A8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24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8235" name="Text Box 43">
                <a:extLst>
                  <a:ext uri="{FF2B5EF4-FFF2-40B4-BE49-F238E27FC236}">
                    <a16:creationId xmlns="" xmlns:a16="http://schemas.microsoft.com/office/drawing/2014/main" id="{2D3C71D3-6135-414E-AA8C-66663B8C8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48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8236" name="Line 44">
                <a:extLst>
                  <a:ext uri="{FF2B5EF4-FFF2-40B4-BE49-F238E27FC236}">
                    <a16:creationId xmlns="" xmlns:a16="http://schemas.microsoft.com/office/drawing/2014/main" id="{4BF5F6C0-75EB-49FC-A046-50892CE735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53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1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1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8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 nodeType="clickPar">
                      <p:stCondLst>
                        <p:cond delay="0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6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1" dur="2000" fill="hold"/>
                                        <p:tgtEl>
                                          <p:spTgt spid="822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31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8222" grpId="0" animBg="1"/>
      <p:bldP spid="82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8" name="Oval 42">
            <a:extLst>
              <a:ext uri="{FF2B5EF4-FFF2-40B4-BE49-F238E27FC236}">
                <a16:creationId xmlns="" xmlns:a16="http://schemas.microsoft.com/office/drawing/2014/main" id="{C8145308-2CDA-4876-856F-BC7EEB3DF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10" name="AutoShape 38">
            <a:extLst>
              <a:ext uri="{FF2B5EF4-FFF2-40B4-BE49-F238E27FC236}">
                <a16:creationId xmlns="" xmlns:a16="http://schemas.microsoft.com/office/drawing/2014/main" id="{97F15FA2-AA4F-4D3B-8ECE-75E544782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="" xmlns:a16="http://schemas.microsoft.com/office/drawing/2014/main" id="{AD42535F-11F8-46CF-AB18-0FEC91BEA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="" xmlns:a16="http://schemas.microsoft.com/office/drawing/2014/main" id="{C5556F04-6E03-462F-B021-EFADE6EC2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="" xmlns:a16="http://schemas.microsoft.com/office/drawing/2014/main" id="{C038A208-DF0D-4BEB-AA98-8F5BF0CFF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="" xmlns:a16="http://schemas.microsoft.com/office/drawing/2014/main" id="{1E822A1B-2CA6-435E-94A1-0F20E4D40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="" xmlns:a16="http://schemas.microsoft.com/office/drawing/2014/main" id="{F80AD6A0-F7CF-4EF4-8276-62B707DA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="" xmlns:a16="http://schemas.microsoft.com/office/drawing/2014/main" id="{BC947784-B585-41C2-800E-711DDD1A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="" xmlns:a16="http://schemas.microsoft.com/office/drawing/2014/main" id="{BE10A84E-4673-467C-A18E-2500E09D5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="" xmlns:a16="http://schemas.microsoft.com/office/drawing/2014/main" id="{5A576B5F-A16C-4673-85FF-CAEE6C02D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="" xmlns:a16="http://schemas.microsoft.com/office/drawing/2014/main" id="{DA184E09-0EA8-4F40-8364-62381C631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="" xmlns:a16="http://schemas.microsoft.com/office/drawing/2014/main" id="{061A47A2-AB19-4603-89B9-7A0DB8602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="" xmlns:a16="http://schemas.microsoft.com/office/drawing/2014/main" id="{F937B54D-C737-4396-B7C7-E4E7AEB7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="" xmlns:a16="http://schemas.microsoft.com/office/drawing/2014/main" id="{94F55839-6143-4C6A-B4DC-5AB4BE887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="" xmlns:a16="http://schemas.microsoft.com/office/drawing/2014/main" id="{A1EDBC71-83DA-4F4E-986C-83BFCF6F0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="" xmlns:a16="http://schemas.microsoft.com/office/drawing/2014/main" id="{57AC17E0-18B2-4A3C-B6B9-05F18F4B1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="" xmlns:a16="http://schemas.microsoft.com/office/drawing/2014/main" id="{D0D06CEF-DEA2-4CAE-9161-32AF7641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="" xmlns:a16="http://schemas.microsoft.com/office/drawing/2014/main" id="{6D6A3B8C-FF13-4DC9-B7B7-A924781D8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="" xmlns:a16="http://schemas.microsoft.com/office/drawing/2014/main" id="{C7E69EBD-EA91-4480-86BA-764822D2A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="" xmlns:a16="http://schemas.microsoft.com/office/drawing/2014/main" id="{21DC88AD-9269-4B7A-87F8-37831BA7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="" xmlns:a16="http://schemas.microsoft.com/office/drawing/2014/main" id="{70E0C9BC-DDAE-410E-AA19-D1976B858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="" xmlns:a16="http://schemas.microsoft.com/office/drawing/2014/main" id="{FB7451C6-3F07-43FD-BF3E-7FC84E9D5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9245" name="Text Box 29">
            <a:extLst>
              <a:ext uri="{FF2B5EF4-FFF2-40B4-BE49-F238E27FC236}">
                <a16:creationId xmlns="" xmlns:a16="http://schemas.microsoft.com/office/drawing/2014/main" id="{827B51A5-4429-41A9-AF33-DAFDF952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524000"/>
            <a:ext cx="571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ắp xếp các phân số sau theo thứ tự từ bé đến lớn:</a:t>
            </a:r>
            <a:endParaRPr lang="en-US" altLang="vi-VN" sz="4000" b="1" i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47" name="Oval 31">
            <a:extLst>
              <a:ext uri="{FF2B5EF4-FFF2-40B4-BE49-F238E27FC236}">
                <a16:creationId xmlns="" xmlns:a16="http://schemas.microsoft.com/office/drawing/2014/main" id="{367D83A6-F87F-4E82-8A42-7DA2522B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="" xmlns:a16="http://schemas.microsoft.com/office/drawing/2014/main" id="{1F34187D-2923-42A7-BF97-A65129EAEE1D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334000"/>
            <a:ext cx="2362200" cy="1295400"/>
            <a:chOff x="912" y="2592"/>
            <a:chExt cx="3072" cy="960"/>
          </a:xfrm>
        </p:grpSpPr>
        <p:sp>
          <p:nvSpPr>
            <p:cNvPr id="9249" name="Oval 140">
              <a:extLst>
                <a:ext uri="{FF2B5EF4-FFF2-40B4-BE49-F238E27FC236}">
                  <a16:creationId xmlns="" xmlns:a16="http://schemas.microsoft.com/office/drawing/2014/main" id="{79B98689-C0E7-4C81-A611-897929D91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9250" name="WordArt 141">
              <a:extLst>
                <a:ext uri="{FF2B5EF4-FFF2-40B4-BE49-F238E27FC236}">
                  <a16:creationId xmlns="" xmlns:a16="http://schemas.microsoft.com/office/drawing/2014/main" id="{B042EB05-894A-4778-A9C9-A4F7B328542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9252" name="Object 36">
            <a:extLst>
              <a:ext uri="{FF2B5EF4-FFF2-40B4-BE49-F238E27FC236}">
                <a16:creationId xmlns="" xmlns:a16="http://schemas.microsoft.com/office/drawing/2014/main" id="{83DA47F0-5732-4E57-BA24-B99F1E7A5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8" imgW="203040" imgH="393480" progId="Equation.3">
                  <p:embed/>
                </p:oleObj>
              </mc:Choice>
              <mc:Fallback>
                <p:oleObj name="Equation" r:id="rId8" imgW="203040" imgH="393480" progId="Equation.3">
                  <p:embed/>
                  <p:pic>
                    <p:nvPicPr>
                      <p:cNvPr id="9252" name="Object 36">
                        <a:extLst>
                          <a:ext uri="{FF2B5EF4-FFF2-40B4-BE49-F238E27FC236}">
                            <a16:creationId xmlns="" xmlns:a16="http://schemas.microsoft.com/office/drawing/2014/main" id="{83DA47F0-5732-4E57-BA24-B99F1E7A5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>
            <a:extLst>
              <a:ext uri="{FF2B5EF4-FFF2-40B4-BE49-F238E27FC236}">
                <a16:creationId xmlns="" xmlns:a16="http://schemas.microsoft.com/office/drawing/2014/main" id="{8DA30A09-FFEB-49D4-8512-F988378B2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10" imgW="203040" imgH="393480" progId="Equation.3">
                  <p:embed/>
                </p:oleObj>
              </mc:Choice>
              <mc:Fallback>
                <p:oleObj name="Equation" r:id="rId10" imgW="203040" imgH="393480" progId="Equation.3">
                  <p:embed/>
                  <p:pic>
                    <p:nvPicPr>
                      <p:cNvPr id="9253" name="Object 37">
                        <a:extLst>
                          <a:ext uri="{FF2B5EF4-FFF2-40B4-BE49-F238E27FC236}">
                            <a16:creationId xmlns="" xmlns:a16="http://schemas.microsoft.com/office/drawing/2014/main" id="{8DA30A09-FFEB-49D4-8512-F988378B2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>
            <a:extLst>
              <a:ext uri="{FF2B5EF4-FFF2-40B4-BE49-F238E27FC236}">
                <a16:creationId xmlns="" xmlns:a16="http://schemas.microsoft.com/office/drawing/2014/main" id="{ED81E1AC-22B3-4719-836D-63061BB16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5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12" imgW="203040" imgH="393480" progId="Equation.3">
                  <p:embed/>
                </p:oleObj>
              </mc:Choice>
              <mc:Fallback>
                <p:oleObj name="Equation" r:id="rId12" imgW="203040" imgH="393480" progId="Equation.3">
                  <p:embed/>
                  <p:pic>
                    <p:nvPicPr>
                      <p:cNvPr id="9254" name="Object 38">
                        <a:extLst>
                          <a:ext uri="{FF2B5EF4-FFF2-40B4-BE49-F238E27FC236}">
                            <a16:creationId xmlns="" xmlns:a16="http://schemas.microsoft.com/office/drawing/2014/main" id="{ED81E1AC-22B3-4719-836D-63061BB16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>
            <a:extLst>
              <a:ext uri="{FF2B5EF4-FFF2-40B4-BE49-F238E27FC236}">
                <a16:creationId xmlns="" xmlns:a16="http://schemas.microsoft.com/office/drawing/2014/main" id="{2ACB33FE-1368-463D-957B-049350492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8862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14" imgW="203040" imgH="393480" progId="Equation.3">
                  <p:embed/>
                </p:oleObj>
              </mc:Choice>
              <mc:Fallback>
                <p:oleObj name="Equation" r:id="rId14" imgW="203040" imgH="393480" progId="Equation.3">
                  <p:embed/>
                  <p:pic>
                    <p:nvPicPr>
                      <p:cNvPr id="9255" name="Object 39">
                        <a:extLst>
                          <a:ext uri="{FF2B5EF4-FFF2-40B4-BE49-F238E27FC236}">
                            <a16:creationId xmlns="" xmlns:a16="http://schemas.microsoft.com/office/drawing/2014/main" id="{2ACB33FE-1368-463D-957B-049350492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>
            <a:extLst>
              <a:ext uri="{FF2B5EF4-FFF2-40B4-BE49-F238E27FC236}">
                <a16:creationId xmlns="" xmlns:a16="http://schemas.microsoft.com/office/drawing/2014/main" id="{404FA0AD-C071-469F-9187-F1B63C720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16" imgW="152280" imgH="393480" progId="Equation.3">
                  <p:embed/>
                </p:oleObj>
              </mc:Choice>
              <mc:Fallback>
                <p:oleObj name="Equation" r:id="rId16" imgW="152280" imgH="393480" progId="Equation.3">
                  <p:embed/>
                  <p:pic>
                    <p:nvPicPr>
                      <p:cNvPr id="9256" name="Object 40">
                        <a:extLst>
                          <a:ext uri="{FF2B5EF4-FFF2-40B4-BE49-F238E27FC236}">
                            <a16:creationId xmlns="" xmlns:a16="http://schemas.microsoft.com/office/drawing/2014/main" id="{404FA0AD-C071-469F-9187-F1B63C720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>
            <a:extLst>
              <a:ext uri="{FF2B5EF4-FFF2-40B4-BE49-F238E27FC236}">
                <a16:creationId xmlns="" xmlns:a16="http://schemas.microsoft.com/office/drawing/2014/main" id="{14A55D9F-BDD4-442B-B6E6-DE92E8BE2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828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18" imgW="266400" imgH="393480" progId="Equation.3">
                  <p:embed/>
                </p:oleObj>
              </mc:Choice>
              <mc:Fallback>
                <p:oleObj name="Equation" r:id="rId18" imgW="266400" imgH="393480" progId="Equation.3">
                  <p:embed/>
                  <p:pic>
                    <p:nvPicPr>
                      <p:cNvPr id="9257" name="Object 41">
                        <a:extLst>
                          <a:ext uri="{FF2B5EF4-FFF2-40B4-BE49-F238E27FC236}">
                            <a16:creationId xmlns="" xmlns:a16="http://schemas.microsoft.com/office/drawing/2014/main" id="{14A55D9F-BDD4-442B-B6E6-DE92E8BE2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Oval 43">
            <a:extLst>
              <a:ext uri="{FF2B5EF4-FFF2-40B4-BE49-F238E27FC236}">
                <a16:creationId xmlns="" xmlns:a16="http://schemas.microsoft.com/office/drawing/2014/main" id="{4491A12B-03D3-45F6-9E73-8B2A1C16F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2286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35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35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350"/>
                            </p:stCondLst>
                            <p:childTnLst>
                              <p:par>
                                <p:cTn id="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7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2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6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0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92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 nodeType="clickPar">
                      <p:stCondLst>
                        <p:cond delay="0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2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59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9245" grpId="0"/>
      <p:bldP spid="9247" grpId="0" animBg="1"/>
      <p:bldP spid="92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="" xmlns:a16="http://schemas.microsoft.com/office/drawing/2014/main" id="{D11EBCCE-D646-40CD-B91D-14066ADD4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="" xmlns:a16="http://schemas.microsoft.com/office/drawing/2014/main" id="{484A7AC9-7707-4C57-A7EE-60314A8DF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="" xmlns:a16="http://schemas.microsoft.com/office/drawing/2014/main" id="{D94549C5-C6C9-4BC1-9507-49E8AA5D6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="" xmlns:a16="http://schemas.microsoft.com/office/drawing/2014/main" id="{4423EBA7-E6DF-44B0-A016-0C286A58C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="" xmlns:a16="http://schemas.microsoft.com/office/drawing/2014/main" id="{0783A1B6-57FC-486B-9B8C-B8A141917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="" xmlns:a16="http://schemas.microsoft.com/office/drawing/2014/main" id="{8E934970-93F0-46E2-9E4A-F35B6BAC5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="" xmlns:a16="http://schemas.microsoft.com/office/drawing/2014/main" id="{3731710E-24CC-4051-AE36-0E34251B7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="" xmlns:a16="http://schemas.microsoft.com/office/drawing/2014/main" id="{8B9715EF-B3C2-41B8-949F-99733E462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="" xmlns:a16="http://schemas.microsoft.com/office/drawing/2014/main" id="{A164A64E-E36F-4B59-8565-741DDBD76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="" xmlns:a16="http://schemas.microsoft.com/office/drawing/2014/main" id="{013C3CB4-3BED-4E16-BD4A-D7DA11DB2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="" xmlns:a16="http://schemas.microsoft.com/office/drawing/2014/main" id="{19ED4EEC-8821-4F36-A13D-C0324AAF2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="" xmlns:a16="http://schemas.microsoft.com/office/drawing/2014/main" id="{37D16DFB-9595-45EF-9ECE-808EF02E5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="" xmlns:a16="http://schemas.microsoft.com/office/drawing/2014/main" id="{3D87489B-1D35-4DFA-9BEF-1C3DFA328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="" xmlns:a16="http://schemas.microsoft.com/office/drawing/2014/main" id="{E40C5D9C-EFB6-45F9-A6C6-1206EA419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="" xmlns:a16="http://schemas.microsoft.com/office/drawing/2014/main" id="{A57EBDF8-2AE5-4D05-BDCA-98E2156DB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="" xmlns:a16="http://schemas.microsoft.com/office/drawing/2014/main" id="{FC6BCB38-3007-422D-ADF9-4D249F507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="" xmlns:a16="http://schemas.microsoft.com/office/drawing/2014/main" id="{49E7378F-5C9B-4D6E-AF14-D3B6912FD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="" xmlns:a16="http://schemas.microsoft.com/office/drawing/2014/main" id="{8189906D-D497-4C4F-8B26-8401B77A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="" xmlns:a16="http://schemas.microsoft.com/office/drawing/2014/main" id="{DD553DA5-68D1-409D-B44E-8874C510D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="" xmlns:a16="http://schemas.microsoft.com/office/drawing/2014/main" id="{C3B197C4-A079-4C07-9972-BAFFBC6C6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="" xmlns:a16="http://schemas.microsoft.com/office/drawing/2014/main" id="{9F722D48-794F-4BE5-9461-C34E35346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0270" name="Oval 30">
            <a:extLst>
              <a:ext uri="{FF2B5EF4-FFF2-40B4-BE49-F238E27FC236}">
                <a16:creationId xmlns="" xmlns:a16="http://schemas.microsoft.com/office/drawing/2014/main" id="{1C77C4E2-663B-4FB0-95BD-5FC5A3EEA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447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5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="" xmlns:a16="http://schemas.microsoft.com/office/drawing/2014/main" id="{94A9CB8E-99B3-421C-96DA-2A5A8E209E30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257800"/>
            <a:ext cx="2590800" cy="1447800"/>
            <a:chOff x="912" y="2592"/>
            <a:chExt cx="3072" cy="960"/>
          </a:xfrm>
        </p:grpSpPr>
        <p:sp>
          <p:nvSpPr>
            <p:cNvPr id="10272" name="Oval 140">
              <a:extLst>
                <a:ext uri="{FF2B5EF4-FFF2-40B4-BE49-F238E27FC236}">
                  <a16:creationId xmlns="" xmlns:a16="http://schemas.microsoft.com/office/drawing/2014/main" id="{3341CD67-3D1B-4C1F-88A2-1DD3525FA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0273" name="WordArt 141">
              <a:extLst>
                <a:ext uri="{FF2B5EF4-FFF2-40B4-BE49-F238E27FC236}">
                  <a16:creationId xmlns="" xmlns:a16="http://schemas.microsoft.com/office/drawing/2014/main" id="{FEA17A6E-89FE-4EC5-9F54-BC7AE50E123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0274" name="Object 34">
            <a:extLst>
              <a:ext uri="{FF2B5EF4-FFF2-40B4-BE49-F238E27FC236}">
                <a16:creationId xmlns="" xmlns:a16="http://schemas.microsoft.com/office/drawing/2014/main" id="{F73B22C7-5868-4F41-A5DC-31D8ECF7B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4" y="2362200"/>
          <a:ext cx="1563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9" imgW="317160" imgH="393480" progId="Equation.3">
                  <p:embed/>
                </p:oleObj>
              </mc:Choice>
              <mc:Fallback>
                <p:oleObj name="Equation" r:id="rId9" imgW="317160" imgH="393480" progId="Equation.3">
                  <p:embed/>
                  <p:pic>
                    <p:nvPicPr>
                      <p:cNvPr id="10274" name="Object 34">
                        <a:extLst>
                          <a:ext uri="{FF2B5EF4-FFF2-40B4-BE49-F238E27FC236}">
                            <a16:creationId xmlns="" xmlns:a16="http://schemas.microsoft.com/office/drawing/2014/main" id="{F73B22C7-5868-4F41-A5DC-31D8ECF7B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4" y="2362200"/>
                        <a:ext cx="15636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>
            <a:extLst>
              <a:ext uri="{FF2B5EF4-FFF2-40B4-BE49-F238E27FC236}">
                <a16:creationId xmlns="" xmlns:a16="http://schemas.microsoft.com/office/drawing/2014/main" id="{8B6770C4-63A3-4377-A66D-6EA992C4F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0" y="2362200"/>
          <a:ext cx="57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10275" name="Object 35">
                        <a:extLst>
                          <a:ext uri="{FF2B5EF4-FFF2-40B4-BE49-F238E27FC236}">
                            <a16:creationId xmlns="" xmlns:a16="http://schemas.microsoft.com/office/drawing/2014/main" id="{8B6770C4-63A3-4377-A66D-6EA992C4F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362200"/>
                        <a:ext cx="57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Oval 36">
            <a:extLst>
              <a:ext uri="{FF2B5EF4-FFF2-40B4-BE49-F238E27FC236}">
                <a16:creationId xmlns="" xmlns:a16="http://schemas.microsoft.com/office/drawing/2014/main" id="{9C9E0436-CFF2-42A2-9BFD-7F8590E66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338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77" name="Object 37">
            <a:extLst>
              <a:ext uri="{FF2B5EF4-FFF2-40B4-BE49-F238E27FC236}">
                <a16:creationId xmlns="" xmlns:a16="http://schemas.microsoft.com/office/drawing/2014/main" id="{C9F68A36-AF08-424E-9B49-5BCBA6CE1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10277" name="Object 37">
                        <a:extLst>
                          <a:ext uri="{FF2B5EF4-FFF2-40B4-BE49-F238E27FC236}">
                            <a16:creationId xmlns="" xmlns:a16="http://schemas.microsoft.com/office/drawing/2014/main" id="{C9F68A36-AF08-424E-9B49-5BCBA6CE1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>
            <a:extLst>
              <a:ext uri="{FF2B5EF4-FFF2-40B4-BE49-F238E27FC236}">
                <a16:creationId xmlns="" xmlns:a16="http://schemas.microsoft.com/office/drawing/2014/main" id="{82640276-6BA2-4B32-AD2F-EE3D665EF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15" imgW="152280" imgH="393480" progId="Equation.3">
                  <p:embed/>
                </p:oleObj>
              </mc:Choice>
              <mc:Fallback>
                <p:oleObj name="Equation" r:id="rId15" imgW="152280" imgH="393480" progId="Equation.3">
                  <p:embed/>
                  <p:pic>
                    <p:nvPicPr>
                      <p:cNvPr id="10278" name="Object 38">
                        <a:extLst>
                          <a:ext uri="{FF2B5EF4-FFF2-40B4-BE49-F238E27FC236}">
                            <a16:creationId xmlns="" xmlns:a16="http://schemas.microsoft.com/office/drawing/2014/main" id="{82640276-6BA2-4B32-AD2F-EE3D665EF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9" name="Rectangle 39">
            <a:extLst>
              <a:ext uri="{FF2B5EF4-FFF2-40B4-BE49-F238E27FC236}">
                <a16:creationId xmlns="" xmlns:a16="http://schemas.microsoft.com/office/drawing/2014/main" id="{D39D8EB8-5B1D-4817-A324-D6E6D637E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703389"/>
            <a:ext cx="5073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 hai phân số sau:</a:t>
            </a:r>
          </a:p>
        </p:txBody>
      </p:sp>
      <p:sp>
        <p:nvSpPr>
          <p:cNvPr id="10280" name="Oval 40">
            <a:extLst>
              <a:ext uri="{FF2B5EF4-FFF2-40B4-BE49-F238E27FC236}">
                <a16:creationId xmlns="" xmlns:a16="http://schemas.microsoft.com/office/drawing/2014/main" id="{08CD8FAC-30D5-4EB0-AF63-92417ECA2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59436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4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8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10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 nodeType="clickPar">
                      <p:stCondLst>
                        <p:cond delay="0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10270" grpId="0" animBg="1"/>
      <p:bldP spid="10279" grpId="0"/>
      <p:bldP spid="1028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WordArt 5">
            <a:extLst>
              <a:ext uri="{FF2B5EF4-FFF2-40B4-BE49-F238E27FC236}">
                <a16:creationId xmlns="" xmlns:a16="http://schemas.microsoft.com/office/drawing/2014/main" id="{BB12B81F-7FEB-47C8-B2DF-15457F8F7B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1" y="2438400"/>
            <a:ext cx="7229475" cy="2667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3600" b="1" kern="10">
                <a:ln w="9525">
                  <a:solidFill>
                    <a:srgbClr val="DEF6F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in chúc mừng các con!</a:t>
            </a:r>
            <a:endParaRPr lang="vi-VN" sz="3600" b="1" kern="10">
              <a:ln w="9525">
                <a:solidFill>
                  <a:srgbClr val="DEF6F1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894" name="lambada.wma">
            <a:hlinkClick r:id="" action="ppaction://media"/>
            <a:extLst>
              <a:ext uri="{FF2B5EF4-FFF2-40B4-BE49-F238E27FC236}">
                <a16:creationId xmlns="" xmlns:a16="http://schemas.microsoft.com/office/drawing/2014/main" id="{E2878ECD-4868-4AC4-99CD-95D71E483CE2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89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2674760"/>
            <a:ext cx="12438231" cy="514542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64372" y="4673600"/>
            <a:ext cx="12438231" cy="4368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855382" y="5132176"/>
            <a:ext cx="3325450" cy="118506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6886">
            <a:off x="7823136" y="3473264"/>
            <a:ext cx="3545737" cy="338174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9596004" y="5416505"/>
            <a:ext cx="2595997" cy="1316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1138003" y="6080679"/>
            <a:ext cx="736395" cy="473133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3B074C08-A8B6-4DD7-A8EA-9B1DE59B11EE}"/>
              </a:ext>
            </a:extLst>
          </p:cNvPr>
          <p:cNvSpPr/>
          <p:nvPr/>
        </p:nvSpPr>
        <p:spPr>
          <a:xfrm>
            <a:off x="2861145" y="1002733"/>
            <a:ext cx="71465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5400" dirty="0">
                <a:solidFill>
                  <a:srgbClr val="FF0000"/>
                </a:solidFill>
                <a:latin typeface="Segoe Script" panose="030B0504020000000003" pitchFamily="66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YÊU CẦU CẦN ĐẠT</a:t>
            </a:r>
            <a:endParaRPr lang="zh-CN" altLang="en-US" sz="5400" dirty="0">
              <a:solidFill>
                <a:srgbClr val="FF0000"/>
              </a:solidFill>
              <a:latin typeface="Segoe Script" panose="030B0504020000000003" pitchFamily="66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678E12DF-F554-454A-B373-F51013DC2BCD}"/>
              </a:ext>
            </a:extLst>
          </p:cNvPr>
          <p:cNvSpPr/>
          <p:nvPr/>
        </p:nvSpPr>
        <p:spPr>
          <a:xfrm>
            <a:off x="2205793" y="2428626"/>
            <a:ext cx="966860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ụ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ô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ề</a:t>
            </a:r>
            <a:r>
              <a:rPr lang="en-US" altLang="en-US" sz="3200" b="1" dirty="0"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há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iệm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c</a:t>
            </a:r>
            <a:r>
              <a:rPr lang="vi-VN" altLang="en-US" sz="3200" b="1" dirty="0">
                <a:latin typeface="Times New Roman" panose="02020603050405020304" pitchFamily="18" charset="0"/>
              </a:rPr>
              <a:t>ơ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ả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so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á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5" name="Picture 7">
            <a:extLst>
              <a:ext uri="{FF2B5EF4-FFF2-40B4-BE49-F238E27FC236}">
                <a16:creationId xmlns="" xmlns:a16="http://schemas.microsoft.com/office/drawing/2014/main" id="{10772FF8-305B-4C3E-A4E8-D0564AE4215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486315">
            <a:off x="-136204" y="3648543"/>
            <a:ext cx="2218563" cy="2743200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="" xmlns:a16="http://schemas.microsoft.com/office/drawing/2014/main" id="{49E47BF1-4B98-42F9-BF29-B3159BD07769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 rot="1380161">
            <a:off x="271639" y="1772189"/>
            <a:ext cx="987427" cy="1476526"/>
          </a:xfrm>
          <a:prstGeom prst="rect">
            <a:avLst/>
          </a:prstGeom>
        </p:spPr>
      </p:pic>
      <p:pic>
        <p:nvPicPr>
          <p:cNvPr id="17" name="Picture 23">
            <a:extLst>
              <a:ext uri="{FF2B5EF4-FFF2-40B4-BE49-F238E27FC236}">
                <a16:creationId xmlns="" xmlns:a16="http://schemas.microsoft.com/office/drawing/2014/main" id="{D5CD4E7D-F778-42EE-AEFE-9750F5E30698}"/>
              </a:ext>
            </a:extLst>
          </p:cNvPr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>
          <a:xfrm rot="2084646">
            <a:off x="11123046" y="124617"/>
            <a:ext cx="1068954" cy="838684"/>
          </a:xfrm>
          <a:prstGeom prst="rect">
            <a:avLst/>
          </a:prstGeom>
        </p:spPr>
      </p:pic>
      <p:pic>
        <p:nvPicPr>
          <p:cNvPr id="18" name="Picture 4">
            <a:extLst>
              <a:ext uri="{FF2B5EF4-FFF2-40B4-BE49-F238E27FC236}">
                <a16:creationId xmlns="" xmlns:a16="http://schemas.microsoft.com/office/drawing/2014/main" id="{5EF394FA-5ABC-4498-8FA6-8D7B5D06F121}"/>
              </a:ext>
            </a:extLst>
          </p:cNvPr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>
          <a:xfrm rot="-894206">
            <a:off x="-86152" y="594049"/>
            <a:ext cx="1169977" cy="1187292"/>
          </a:xfrm>
          <a:prstGeom prst="rect">
            <a:avLst/>
          </a:prstGeom>
        </p:spPr>
      </p:pic>
      <p:pic>
        <p:nvPicPr>
          <p:cNvPr id="19" name="Picture 6">
            <a:extLst>
              <a:ext uri="{FF2B5EF4-FFF2-40B4-BE49-F238E27FC236}">
                <a16:creationId xmlns="" xmlns:a16="http://schemas.microsoft.com/office/drawing/2014/main" id="{433B9D3A-498E-44AE-BC41-7946F0FAF709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 rot="789970">
            <a:off x="1396747" y="462897"/>
            <a:ext cx="776831" cy="838684"/>
          </a:xfrm>
          <a:prstGeom prst="rect">
            <a:avLst/>
          </a:prstGeom>
        </p:spPr>
      </p:pic>
      <p:pic>
        <p:nvPicPr>
          <p:cNvPr id="20" name="Picture 15">
            <a:extLst>
              <a:ext uri="{FF2B5EF4-FFF2-40B4-BE49-F238E27FC236}">
                <a16:creationId xmlns="" xmlns:a16="http://schemas.microsoft.com/office/drawing/2014/main" id="{A19EE934-1C21-40FD-8FDF-D86492E2E0EB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851406">
            <a:off x="811115" y="-894896"/>
            <a:ext cx="4876800" cy="143865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=""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326256" y="-1492375"/>
            <a:ext cx="5935976" cy="9583551"/>
          </a:xfrm>
          <a:prstGeom prst="rect">
            <a:avLst/>
          </a:prstGeom>
        </p:spPr>
      </p:pic>
      <p:grpSp>
        <p:nvGrpSpPr>
          <p:cNvPr id="19" name="Group 7">
            <a:extLst>
              <a:ext uri="{FF2B5EF4-FFF2-40B4-BE49-F238E27FC236}">
                <a16:creationId xmlns="" xmlns:a16="http://schemas.microsoft.com/office/drawing/2014/main" id="{B8E4293E-F8ED-4C91-B1BD-34672457BB48}"/>
              </a:ext>
            </a:extLst>
          </p:cNvPr>
          <p:cNvGrpSpPr>
            <a:grpSpLocks/>
          </p:cNvGrpSpPr>
          <p:nvPr/>
        </p:nvGrpSpPr>
        <p:grpSpPr bwMode="auto">
          <a:xfrm>
            <a:off x="2902744" y="2369342"/>
            <a:ext cx="6934200" cy="457200"/>
            <a:chOff x="528" y="2208"/>
            <a:chExt cx="4368" cy="288"/>
          </a:xfrm>
        </p:grpSpPr>
        <p:sp>
          <p:nvSpPr>
            <p:cNvPr id="20" name="Rectangle 8">
              <a:extLst>
                <a:ext uri="{FF2B5EF4-FFF2-40B4-BE49-F238E27FC236}">
                  <a16:creationId xmlns="" xmlns:a16="http://schemas.microsoft.com/office/drawing/2014/main" id="{F5DDCADC-6058-4371-B2E1-F492C1225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9">
              <a:extLst>
                <a:ext uri="{FF2B5EF4-FFF2-40B4-BE49-F238E27FC236}">
                  <a16:creationId xmlns="" xmlns:a16="http://schemas.microsoft.com/office/drawing/2014/main" id="{E83630E2-0B01-4172-8EC6-14F5F3016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10">
              <a:extLst>
                <a:ext uri="{FF2B5EF4-FFF2-40B4-BE49-F238E27FC236}">
                  <a16:creationId xmlns="" xmlns:a16="http://schemas.microsoft.com/office/drawing/2014/main" id="{7F751B2D-2AB0-449D-A944-2F548365F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11">
              <a:extLst>
                <a:ext uri="{FF2B5EF4-FFF2-40B4-BE49-F238E27FC236}">
                  <a16:creationId xmlns="" xmlns:a16="http://schemas.microsoft.com/office/drawing/2014/main" id="{10778801-9E9D-4CAF-B65F-1EDEE4DF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12">
              <a:extLst>
                <a:ext uri="{FF2B5EF4-FFF2-40B4-BE49-F238E27FC236}">
                  <a16:creationId xmlns="" xmlns:a16="http://schemas.microsoft.com/office/drawing/2014/main" id="{445BFCFE-BA9F-4963-8B46-EFC1CE463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13">
              <a:extLst>
                <a:ext uri="{FF2B5EF4-FFF2-40B4-BE49-F238E27FC236}">
                  <a16:creationId xmlns="" xmlns:a16="http://schemas.microsoft.com/office/drawing/2014/main" id="{36098921-ADA7-47B0-B85A-F8490C5F0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14">
              <a:extLst>
                <a:ext uri="{FF2B5EF4-FFF2-40B4-BE49-F238E27FC236}">
                  <a16:creationId xmlns="" xmlns:a16="http://schemas.microsoft.com/office/drawing/2014/main" id="{2EFEC08C-03D3-420B-BDAE-ED477FB80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Text Box 15">
            <a:extLst>
              <a:ext uri="{FF2B5EF4-FFF2-40B4-BE49-F238E27FC236}">
                <a16:creationId xmlns="" xmlns:a16="http://schemas.microsoft.com/office/drawing/2014/main" id="{4C378C65-AB75-42A9-A682-EBEEE9DD3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221828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AutoShape 16">
            <a:extLst>
              <a:ext uri="{FF2B5EF4-FFF2-40B4-BE49-F238E27FC236}">
                <a16:creationId xmlns="" xmlns:a16="http://schemas.microsoft.com/office/drawing/2014/main" id="{9E560721-58C8-4AB1-AE61-DD13AE898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" name="AutoShape 17">
            <a:extLst>
              <a:ext uri="{FF2B5EF4-FFF2-40B4-BE49-F238E27FC236}">
                <a16:creationId xmlns="" xmlns:a16="http://schemas.microsoft.com/office/drawing/2014/main" id="{8F66C5B9-F5BC-4C64-908D-75E8851D1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5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1" name="AutoShape 18">
            <a:extLst>
              <a:ext uri="{FF2B5EF4-FFF2-40B4-BE49-F238E27FC236}">
                <a16:creationId xmlns="" xmlns:a16="http://schemas.microsoft.com/office/drawing/2014/main" id="{EB6938D0-D032-4DAC-B5B6-AF1BD60B1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03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2" name="AutoShape 19">
            <a:extLst>
              <a:ext uri="{FF2B5EF4-FFF2-40B4-BE49-F238E27FC236}">
                <a16:creationId xmlns="" xmlns:a16="http://schemas.microsoft.com/office/drawing/2014/main" id="{6A24F1F7-BAB1-4133-AEDB-F16AF95F6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7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33" name="Object 20">
            <a:extLst>
              <a:ext uri="{FF2B5EF4-FFF2-40B4-BE49-F238E27FC236}">
                <a16:creationId xmlns="" xmlns:a16="http://schemas.microsoft.com/office/drawing/2014/main" id="{4440380F-F3CB-4D68-8443-A033A4ACB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71680"/>
              </p:ext>
            </p:extLst>
          </p:nvPr>
        </p:nvGraphicFramePr>
        <p:xfrm>
          <a:off x="2902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42004" name="Object 20">
                        <a:extLst>
                          <a:ext uri="{FF2B5EF4-FFF2-40B4-BE49-F238E27FC236}">
                            <a16:creationId xmlns="" xmlns:a16="http://schemas.microsoft.com/office/drawing/2014/main" id="{61ADFC8E-C6B1-4BEC-815E-381AA2F0C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>
            <a:extLst>
              <a:ext uri="{FF2B5EF4-FFF2-40B4-BE49-F238E27FC236}">
                <a16:creationId xmlns="" xmlns:a16="http://schemas.microsoft.com/office/drawing/2014/main" id="{485A3A57-E9E4-4209-A789-0788EA07A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22186"/>
              </p:ext>
            </p:extLst>
          </p:nvPr>
        </p:nvGraphicFramePr>
        <p:xfrm>
          <a:off x="73985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42005" name="Object 21">
                        <a:extLst>
                          <a:ext uri="{FF2B5EF4-FFF2-40B4-BE49-F238E27FC236}">
                            <a16:creationId xmlns="" xmlns:a16="http://schemas.microsoft.com/office/drawing/2014/main" id="{48BEEB2B-5DBD-4B80-A1D2-C0096F21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5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="" xmlns:a16="http://schemas.microsoft.com/office/drawing/2014/main" id="{4C0541F4-E522-4024-B859-66E460E19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09692"/>
              </p:ext>
            </p:extLst>
          </p:nvPr>
        </p:nvGraphicFramePr>
        <p:xfrm>
          <a:off x="50363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42006" name="Object 22">
                        <a:extLst>
                          <a:ext uri="{FF2B5EF4-FFF2-40B4-BE49-F238E27FC236}">
                            <a16:creationId xmlns="" xmlns:a16="http://schemas.microsoft.com/office/drawing/2014/main" id="{5EDEE8D2-2282-4951-B96E-84A69BB96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3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>
            <a:extLst>
              <a:ext uri="{FF2B5EF4-FFF2-40B4-BE49-F238E27FC236}">
                <a16:creationId xmlns="" xmlns:a16="http://schemas.microsoft.com/office/drawing/2014/main" id="{4382608C-2C7B-44FB-90DA-539BB3A7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0071"/>
              </p:ext>
            </p:extLst>
          </p:nvPr>
        </p:nvGraphicFramePr>
        <p:xfrm>
          <a:off x="9379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42007" name="Object 23">
                        <a:extLst>
                          <a:ext uri="{FF2B5EF4-FFF2-40B4-BE49-F238E27FC236}">
                            <a16:creationId xmlns="" xmlns:a16="http://schemas.microsoft.com/office/drawing/2014/main" id="{3E69B35D-FB7A-467F-8DFC-A4589FF0C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7">
            <a:extLst>
              <a:ext uri="{FF2B5EF4-FFF2-40B4-BE49-F238E27FC236}">
                <a16:creationId xmlns="" xmlns:a16="http://schemas.microsoft.com/office/drawing/2014/main" id="{4D504F4F-39FA-4F98-8978-AACD72A05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094" y="1405031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1</a:t>
            </a:r>
          </a:p>
        </p:txBody>
      </p:sp>
      <p:sp>
        <p:nvSpPr>
          <p:cNvPr id="38" name="Text Box 28">
            <a:extLst>
              <a:ext uri="{FF2B5EF4-FFF2-40B4-BE49-F238E27FC236}">
                <a16:creationId xmlns="" xmlns:a16="http://schemas.microsoft.com/office/drawing/2014/main" id="{24CF8576-12DC-467E-8C88-6EB54426B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1454943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00A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00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7" grpId="0" animBg="1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=""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429726" y="-1523513"/>
            <a:ext cx="5794158" cy="9758637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="" xmlns:a16="http://schemas.microsoft.com/office/drawing/2014/main" id="{E1CD53FA-DD45-4CB7-B221-F2E82D9DF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3980" y="1604696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99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7">
            <a:extLst>
              <a:ext uri="{FF2B5EF4-FFF2-40B4-BE49-F238E27FC236}">
                <a16:creationId xmlns="" xmlns:a16="http://schemas.microsoft.com/office/drawing/2014/main" id="{8154BF9A-23A8-4E9C-9025-523F75249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590" y="2435753"/>
            <a:ext cx="888111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,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8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   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AutoShape 8">
            <a:extLst>
              <a:ext uri="{FF2B5EF4-FFF2-40B4-BE49-F238E27FC236}">
                <a16:creationId xmlns="" xmlns:a16="http://schemas.microsoft.com/office/drawing/2014/main" id="{5A20E0FF-8A58-438A-85CA-F9B478A4B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9" name="AutoShape 9">
            <a:extLst>
              <a:ext uri="{FF2B5EF4-FFF2-40B4-BE49-F238E27FC236}">
                <a16:creationId xmlns="" xmlns:a16="http://schemas.microsoft.com/office/drawing/2014/main" id="{3FD2F217-3D23-4D69-B554-E76A7CD3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7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" name="AutoShape 10">
            <a:extLst>
              <a:ext uri="{FF2B5EF4-FFF2-40B4-BE49-F238E27FC236}">
                <a16:creationId xmlns="" xmlns:a16="http://schemas.microsoft.com/office/drawing/2014/main" id="{F9CDFE41-AF8A-43BD-8E69-B2CEB84F4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1" name="AutoShape 11">
            <a:extLst>
              <a:ext uri="{FF2B5EF4-FFF2-40B4-BE49-F238E27FC236}">
                <a16:creationId xmlns="" xmlns:a16="http://schemas.microsoft.com/office/drawing/2014/main" id="{975458DB-0E58-444B-89C0-0C6E00B8B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31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2" name="Text Box 12">
            <a:extLst>
              <a:ext uri="{FF2B5EF4-FFF2-40B4-BE49-F238E27FC236}">
                <a16:creationId xmlns="" xmlns:a16="http://schemas.microsoft.com/office/drawing/2014/main" id="{E64E58B5-2E4C-4072-AEE2-52FD2D082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720" y="469635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endParaRPr lang="en-US" altLang="vi-VN" sz="2800" b="1" dirty="0">
              <a:solidFill>
                <a:srgbClr val="66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="" xmlns:a16="http://schemas.microsoft.com/office/drawing/2014/main" id="{3D36460C-F4F3-4CDF-B1D3-8B3E9930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9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ỏ</a:t>
            </a:r>
          </a:p>
        </p:txBody>
      </p:sp>
      <p:sp>
        <p:nvSpPr>
          <p:cNvPr id="24" name="Text Box 14">
            <a:extLst>
              <a:ext uri="{FF2B5EF4-FFF2-40B4-BE49-F238E27FC236}">
                <a16:creationId xmlns="" xmlns:a16="http://schemas.microsoft.com/office/drawing/2014/main" id="{95FC8D9A-271F-404C-8735-460F12E62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1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</a:p>
        </p:txBody>
      </p:sp>
      <p:sp>
        <p:nvSpPr>
          <p:cNvPr id="25" name="Text Box 15">
            <a:extLst>
              <a:ext uri="{FF2B5EF4-FFF2-40B4-BE49-F238E27FC236}">
                <a16:creationId xmlns="" xmlns:a16="http://schemas.microsoft.com/office/drawing/2014/main" id="{E1496E08-D292-483C-9B0B-E89768CB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6590" y="474159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ng</a:t>
            </a:r>
          </a:p>
        </p:txBody>
      </p:sp>
      <p:graphicFrame>
        <p:nvGraphicFramePr>
          <p:cNvPr id="26" name="Object 16">
            <a:extLst>
              <a:ext uri="{FF2B5EF4-FFF2-40B4-BE49-F238E27FC236}">
                <a16:creationId xmlns="" xmlns:a16="http://schemas.microsoft.com/office/drawing/2014/main" id="{2CF29960-D6BB-4474-AC6C-49E5ADC1F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73485"/>
              </p:ext>
            </p:extLst>
          </p:nvPr>
        </p:nvGraphicFramePr>
        <p:xfrm>
          <a:off x="4262690" y="3285859"/>
          <a:ext cx="45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43024" name="Object 16">
                        <a:extLst>
                          <a:ext uri="{FF2B5EF4-FFF2-40B4-BE49-F238E27FC236}">
                            <a16:creationId xmlns="" xmlns:a16="http://schemas.microsoft.com/office/drawing/2014/main" id="{23CDCFDD-32CD-4783-A775-C46820710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690" y="3285859"/>
                        <a:ext cx="45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0">
            <a:extLst>
              <a:ext uri="{FF2B5EF4-FFF2-40B4-BE49-F238E27FC236}">
                <a16:creationId xmlns="" xmlns:a16="http://schemas.microsoft.com/office/drawing/2014/main" id="{4B2135BB-2F81-4B6A-A1F7-BD295799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930" y="1521353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2</a:t>
            </a:r>
          </a:p>
        </p:txBody>
      </p:sp>
    </p:spTree>
    <p:extLst>
      <p:ext uri="{BB962C8B-B14F-4D97-AF65-F5344CB8AC3E}">
        <p14:creationId xmlns:p14="http://schemas.microsoft.com/office/powerpoint/2010/main" val="309945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/>
      <p:bldP spid="22" grpId="1"/>
      <p:bldP spid="23" grpId="0"/>
      <p:bldP spid="24" grpId="0"/>
      <p:bldP spid="24" grpId="1"/>
      <p:bldP spid="25" grpId="0"/>
      <p:bldP spid="25" grpId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=""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="" xmlns:a16="http://schemas.microsoft.com/office/drawing/2014/main" id="{0E5AF0BD-D237-45A5-9F17-6C0761D5D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267" y="1496528"/>
            <a:ext cx="701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17" name="Group 7">
            <a:extLst>
              <a:ext uri="{FF2B5EF4-FFF2-40B4-BE49-F238E27FC236}">
                <a16:creationId xmlns="" xmlns:a16="http://schemas.microsoft.com/office/drawing/2014/main" id="{230F56B6-F457-4C8C-B28B-52C266E53249}"/>
              </a:ext>
            </a:extLst>
          </p:cNvPr>
          <p:cNvGrpSpPr>
            <a:grpSpLocks/>
          </p:cNvGrpSpPr>
          <p:nvPr/>
        </p:nvGrpSpPr>
        <p:grpSpPr bwMode="auto">
          <a:xfrm>
            <a:off x="2917577" y="3066248"/>
            <a:ext cx="7181850" cy="1219200"/>
            <a:chOff x="384" y="2160"/>
            <a:chExt cx="4524" cy="768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="" xmlns:a16="http://schemas.microsoft.com/office/drawing/2014/main" id="{0190D51B-71DB-473D-A5EC-7D03B335A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6" name="Equation" r:id="rId17" imgW="190440" imgH="393480" progId="Equation.DSMT4">
                    <p:embed/>
                  </p:oleObj>
                </mc:Choice>
                <mc:Fallback>
                  <p:oleObj name="Equation" r:id="rId17" imgW="190440" imgH="393480" progId="Equation.DSMT4">
                    <p:embed/>
                    <p:pic>
                      <p:nvPicPr>
                        <p:cNvPr id="44040" name="Object 8">
                          <a:extLst>
                            <a:ext uri="{FF2B5EF4-FFF2-40B4-BE49-F238E27FC236}">
                              <a16:creationId xmlns="" xmlns:a16="http://schemas.microsoft.com/office/drawing/2014/main" id="{63B76A9F-1B25-4205-83DD-267DE1096D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">
              <a:extLst>
                <a:ext uri="{FF2B5EF4-FFF2-40B4-BE49-F238E27FC236}">
                  <a16:creationId xmlns="" xmlns:a16="http://schemas.microsoft.com/office/drawing/2014/main" id="{6D103AD7-11C5-436D-A3A6-40E51B93E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7" name="Equation" r:id="rId19" imgW="190440" imgH="393480" progId="Equation.DSMT4">
                    <p:embed/>
                  </p:oleObj>
                </mc:Choice>
                <mc:Fallback>
                  <p:oleObj name="Equation" r:id="rId19" imgW="190440" imgH="393480" progId="Equation.DSMT4">
                    <p:embed/>
                    <p:pic>
                      <p:nvPicPr>
                        <p:cNvPr id="44041" name="Object 9">
                          <a:extLst>
                            <a:ext uri="{FF2B5EF4-FFF2-40B4-BE49-F238E27FC236}">
                              <a16:creationId xmlns="" xmlns:a16="http://schemas.microsoft.com/office/drawing/2014/main" id="{AF292D09-A366-459A-A990-7F77FA1BA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">
              <a:extLst>
                <a:ext uri="{FF2B5EF4-FFF2-40B4-BE49-F238E27FC236}">
                  <a16:creationId xmlns="" xmlns:a16="http://schemas.microsoft.com/office/drawing/2014/main" id="{01FF4344-D99B-4024-9B79-CA91749C1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8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8" name="Equation" r:id="rId21" imgW="279360" imgH="393480" progId="Equation.DSMT4">
                    <p:embed/>
                  </p:oleObj>
                </mc:Choice>
                <mc:Fallback>
                  <p:oleObj name="Equation" r:id="rId21" imgW="279360" imgH="393480" progId="Equation.DSMT4">
                    <p:embed/>
                    <p:pic>
                      <p:nvPicPr>
                        <p:cNvPr id="44042" name="Object 10">
                          <a:extLst>
                            <a:ext uri="{FF2B5EF4-FFF2-40B4-BE49-F238E27FC236}">
                              <a16:creationId xmlns="" xmlns:a16="http://schemas.microsoft.com/office/drawing/2014/main" id="{A19CFF44-BB84-4168-8F28-B5B4CA711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>
              <a:extLst>
                <a:ext uri="{FF2B5EF4-FFF2-40B4-BE49-F238E27FC236}">
                  <a16:creationId xmlns="" xmlns:a16="http://schemas.microsoft.com/office/drawing/2014/main" id="{58EDD2AF-3387-4EC9-86DF-FE5652C3A2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2160"/>
            <a:ext cx="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" name="Equation" r:id="rId23" imgW="253800" imgH="393480" progId="Equation.DSMT4">
                    <p:embed/>
                  </p:oleObj>
                </mc:Choice>
                <mc:Fallback>
                  <p:oleObj name="Equation" r:id="rId23" imgW="253800" imgH="393480" progId="Equation.DSMT4">
                    <p:embed/>
                    <p:pic>
                      <p:nvPicPr>
                        <p:cNvPr id="44043" name="Object 11">
                          <a:extLst>
                            <a:ext uri="{FF2B5EF4-FFF2-40B4-BE49-F238E27FC236}">
                              <a16:creationId xmlns="" xmlns:a16="http://schemas.microsoft.com/office/drawing/2014/main" id="{BBA283FA-9EDE-418B-851B-3EFA0859C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160"/>
                          <a:ext cx="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>
              <a:extLst>
                <a:ext uri="{FF2B5EF4-FFF2-40B4-BE49-F238E27FC236}">
                  <a16:creationId xmlns="" xmlns:a16="http://schemas.microsoft.com/office/drawing/2014/main" id="{2439B68A-CAB0-4F58-AE8E-CC6E486E51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0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" name="Equation" r:id="rId25" imgW="279360" imgH="393480" progId="Equation.DSMT4">
                    <p:embed/>
                  </p:oleObj>
                </mc:Choice>
                <mc:Fallback>
                  <p:oleObj name="Equation" r:id="rId25" imgW="279360" imgH="393480" progId="Equation.DSMT4">
                    <p:embed/>
                    <p:pic>
                      <p:nvPicPr>
                        <p:cNvPr id="44044" name="Object 12">
                          <a:extLst>
                            <a:ext uri="{FF2B5EF4-FFF2-40B4-BE49-F238E27FC236}">
                              <a16:creationId xmlns="" xmlns:a16="http://schemas.microsoft.com/office/drawing/2014/main" id="{9EE036BF-F0EA-42EF-8AB9-F8DF3AC6B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>
              <a:extLst>
                <a:ext uri="{FF2B5EF4-FFF2-40B4-BE49-F238E27FC236}">
                  <a16:creationId xmlns="" xmlns:a16="http://schemas.microsoft.com/office/drawing/2014/main" id="{EB465EF9-F8C0-4722-BC68-1BCAA75AA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8" y="2160"/>
            <a:ext cx="42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1" name="Equation" r:id="rId27" imgW="215640" imgH="393480" progId="Equation.DSMT4">
                    <p:embed/>
                  </p:oleObj>
                </mc:Choice>
                <mc:Fallback>
                  <p:oleObj name="Equation" r:id="rId27" imgW="215640" imgH="393480" progId="Equation.DSMT4">
                    <p:embed/>
                    <p:pic>
                      <p:nvPicPr>
                        <p:cNvPr id="44045" name="Object 13">
                          <a:extLst>
                            <a:ext uri="{FF2B5EF4-FFF2-40B4-BE49-F238E27FC236}">
                              <a16:creationId xmlns="" xmlns:a16="http://schemas.microsoft.com/office/drawing/2014/main" id="{87D14C15-79DE-4F39-995E-103DCD90A3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2160"/>
                          <a:ext cx="42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4">
            <a:extLst>
              <a:ext uri="{FF2B5EF4-FFF2-40B4-BE49-F238E27FC236}">
                <a16:creationId xmlns="" xmlns:a16="http://schemas.microsoft.com/office/drawing/2014/main" id="{0A8F42D8-F5B3-40D0-9099-C8B49E386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55612"/>
              </p:ext>
            </p:extLst>
          </p:nvPr>
        </p:nvGraphicFramePr>
        <p:xfrm>
          <a:off x="3409067" y="4662957"/>
          <a:ext cx="3200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29" imgW="1091880" imgH="393480" progId="Equation.DSMT4">
                  <p:embed/>
                </p:oleObj>
              </mc:Choice>
              <mc:Fallback>
                <p:oleObj name="Equation" r:id="rId29" imgW="1091880" imgH="393480" progId="Equation.DSMT4">
                  <p:embed/>
                  <p:pic>
                    <p:nvPicPr>
                      <p:cNvPr id="44046" name="Object 14">
                        <a:extLst>
                          <a:ext uri="{FF2B5EF4-FFF2-40B4-BE49-F238E27FC236}">
                            <a16:creationId xmlns="" xmlns:a16="http://schemas.microsoft.com/office/drawing/2014/main" id="{1757A632-7ECA-472C-9CBA-94F0EA54E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67" y="4662957"/>
                        <a:ext cx="3200400" cy="11541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="" xmlns:a16="http://schemas.microsoft.com/office/drawing/2014/main" id="{9A8D59AE-6B1B-48AC-B7C9-AF8B42270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34507"/>
              </p:ext>
            </p:extLst>
          </p:nvPr>
        </p:nvGraphicFramePr>
        <p:xfrm>
          <a:off x="8214270" y="4662957"/>
          <a:ext cx="13763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31" imgW="469800" imgH="393480" progId="Equation.DSMT4">
                  <p:embed/>
                </p:oleObj>
              </mc:Choice>
              <mc:Fallback>
                <p:oleObj name="Equation" r:id="rId31" imgW="469800" imgH="393480" progId="Equation.DSMT4">
                  <p:embed/>
                  <p:pic>
                    <p:nvPicPr>
                      <p:cNvPr id="44047" name="Object 15">
                        <a:extLst>
                          <a:ext uri="{FF2B5EF4-FFF2-40B4-BE49-F238E27FC236}">
                            <a16:creationId xmlns="" xmlns:a16="http://schemas.microsoft.com/office/drawing/2014/main" id="{9419DE3A-E53E-4C3E-ABAD-36C5ED80C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270" y="4662957"/>
                        <a:ext cx="1376363" cy="11541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9">
            <a:extLst>
              <a:ext uri="{FF2B5EF4-FFF2-40B4-BE49-F238E27FC236}">
                <a16:creationId xmlns="" xmlns:a16="http://schemas.microsoft.com/office/drawing/2014/main" id="{C31B45CB-3B70-4F53-912E-8A5CD5C10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287" y="149652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</a:t>
            </a:r>
          </a:p>
        </p:txBody>
      </p:sp>
    </p:spTree>
    <p:extLst>
      <p:ext uri="{BB962C8B-B14F-4D97-AF65-F5344CB8AC3E}">
        <p14:creationId xmlns:p14="http://schemas.microsoft.com/office/powerpoint/2010/main" val="330922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=""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218604" y="-1520169"/>
            <a:ext cx="5971323" cy="9758637"/>
          </a:xfrm>
          <a:prstGeom prst="rect">
            <a:avLst/>
          </a:prstGeom>
        </p:spPr>
      </p:pic>
      <p:sp>
        <p:nvSpPr>
          <p:cNvPr id="52" name="Rectangle 22">
            <a:extLst>
              <a:ext uri="{FF2B5EF4-FFF2-40B4-BE49-F238E27FC236}">
                <a16:creationId xmlns="" xmlns:a16="http://schemas.microsoft.com/office/drawing/2014/main" id="{50B95C26-00B7-4CC8-82FC-6E9681C7C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4483100"/>
            <a:ext cx="80010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3" name="Object 10">
            <a:extLst>
              <a:ext uri="{FF2B5EF4-FFF2-40B4-BE49-F238E27FC236}">
                <a16:creationId xmlns="" xmlns:a16="http://schemas.microsoft.com/office/drawing/2014/main" id="{87D3624F-A7FD-4D3A-B870-39F69FB96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08468"/>
              </p:ext>
            </p:extLst>
          </p:nvPr>
        </p:nvGraphicFramePr>
        <p:xfrm>
          <a:off x="2376490" y="4646930"/>
          <a:ext cx="1566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46090" name="Object 10">
                        <a:extLst>
                          <a:ext uri="{FF2B5EF4-FFF2-40B4-BE49-F238E27FC236}">
                            <a16:creationId xmlns="" xmlns:a16="http://schemas.microsoft.com/office/drawing/2014/main" id="{ADB3224E-BBCF-4958-BA6A-1EAA86D75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90" y="4646930"/>
                        <a:ext cx="1566863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="" xmlns:a16="http://schemas.microsoft.com/office/drawing/2014/main" id="{BF05C778-86C9-408D-9183-28E56F54D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89146"/>
              </p:ext>
            </p:extLst>
          </p:nvPr>
        </p:nvGraphicFramePr>
        <p:xfrm>
          <a:off x="5214939" y="4646930"/>
          <a:ext cx="1530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="" xmlns:a16="http://schemas.microsoft.com/office/drawing/2014/main" id="{92812DAD-8ED2-4526-B84F-442F27F21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9" y="4646930"/>
                        <a:ext cx="1530350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>
            <a:extLst>
              <a:ext uri="{FF2B5EF4-FFF2-40B4-BE49-F238E27FC236}">
                <a16:creationId xmlns="" xmlns:a16="http://schemas.microsoft.com/office/drawing/2014/main" id="{04272096-730B-447C-8257-BA575D13E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66645"/>
              </p:ext>
            </p:extLst>
          </p:nvPr>
        </p:nvGraphicFramePr>
        <p:xfrm>
          <a:off x="8177210" y="4578350"/>
          <a:ext cx="163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21" imgW="545760" imgH="393480" progId="Equation.DSMT4">
                  <p:embed/>
                </p:oleObj>
              </mc:Choice>
              <mc:Fallback>
                <p:oleObj name="Equation" r:id="rId21" imgW="545760" imgH="393480" progId="Equation.DSMT4">
                  <p:embed/>
                  <p:pic>
                    <p:nvPicPr>
                      <p:cNvPr id="46092" name="Object 12">
                        <a:extLst>
                          <a:ext uri="{FF2B5EF4-FFF2-40B4-BE49-F238E27FC236}">
                            <a16:creationId xmlns="" xmlns:a16="http://schemas.microsoft.com/office/drawing/2014/main" id="{4A710174-746F-4028-8755-10C125C10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0" y="4578350"/>
                        <a:ext cx="1638300" cy="1181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6">
            <a:extLst>
              <a:ext uri="{FF2B5EF4-FFF2-40B4-BE49-F238E27FC236}">
                <a16:creationId xmlns="" xmlns:a16="http://schemas.microsoft.com/office/drawing/2014/main" id="{FB42E056-275E-418A-8AA3-FE886AF73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0" y="940669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7" name="AutoShape 17">
            <a:extLst>
              <a:ext uri="{FF2B5EF4-FFF2-40B4-BE49-F238E27FC236}">
                <a16:creationId xmlns="" xmlns:a16="http://schemas.microsoft.com/office/drawing/2014/main" id="{89544B45-447A-4E9F-AD6F-E4E4D2ECE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017" y="879429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58" name="Rectangle 18">
            <a:extLst>
              <a:ext uri="{FF2B5EF4-FFF2-40B4-BE49-F238E27FC236}">
                <a16:creationId xmlns="" xmlns:a16="http://schemas.microsoft.com/office/drawing/2014/main" id="{166E4CAC-FDC3-41F7-A352-83DAA1F27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044700"/>
            <a:ext cx="8001000" cy="1371600"/>
          </a:xfrm>
          <a:prstGeom prst="rect">
            <a:avLst/>
          </a:prstGeom>
          <a:solidFill>
            <a:srgbClr val="FF66CC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" name="Object 19">
            <a:extLst>
              <a:ext uri="{FF2B5EF4-FFF2-40B4-BE49-F238E27FC236}">
                <a16:creationId xmlns="" xmlns:a16="http://schemas.microsoft.com/office/drawing/2014/main" id="{28564879-C921-4F52-AE4C-A6FBB345B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06336"/>
              </p:ext>
            </p:extLst>
          </p:nvPr>
        </p:nvGraphicFramePr>
        <p:xfrm>
          <a:off x="2266953" y="217805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23" imgW="583920" imgH="393480" progId="Equation.DSMT4">
                  <p:embed/>
                </p:oleObj>
              </mc:Choice>
              <mc:Fallback>
                <p:oleObj name="Equation" r:id="rId23" imgW="583920" imgH="393480" progId="Equation.DSMT4">
                  <p:embed/>
                  <p:pic>
                    <p:nvPicPr>
                      <p:cNvPr id="46099" name="Object 19">
                        <a:extLst>
                          <a:ext uri="{FF2B5EF4-FFF2-40B4-BE49-F238E27FC236}">
                            <a16:creationId xmlns="" xmlns:a16="http://schemas.microsoft.com/office/drawing/2014/main" id="{B2C20EC8-CC1B-4AD1-9E0A-C2D579BEC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3" y="2178050"/>
                        <a:ext cx="1676400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>
            <a:extLst>
              <a:ext uri="{FF2B5EF4-FFF2-40B4-BE49-F238E27FC236}">
                <a16:creationId xmlns="" xmlns:a16="http://schemas.microsoft.com/office/drawing/2014/main" id="{B07F11C0-A490-4600-B8A3-13C51EBC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84598"/>
              </p:ext>
            </p:extLst>
          </p:nvPr>
        </p:nvGraphicFramePr>
        <p:xfrm>
          <a:off x="5141914" y="2178050"/>
          <a:ext cx="16033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25" imgW="558720" imgH="393480" progId="Equation.DSMT4">
                  <p:embed/>
                </p:oleObj>
              </mc:Choice>
              <mc:Fallback>
                <p:oleObj name="Equation" r:id="rId25" imgW="558720" imgH="393480" progId="Equation.DSMT4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="" xmlns:a16="http://schemas.microsoft.com/office/drawing/2014/main" id="{368E41A1-33C0-4E09-8D88-13EAF7EF2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4" y="2178050"/>
                        <a:ext cx="1603375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>
            <a:extLst>
              <a:ext uri="{FF2B5EF4-FFF2-40B4-BE49-F238E27FC236}">
                <a16:creationId xmlns="" xmlns:a16="http://schemas.microsoft.com/office/drawing/2014/main" id="{6E3BE9ED-31B2-4605-81CE-9AAABD0A9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1302"/>
              </p:ext>
            </p:extLst>
          </p:nvPr>
        </p:nvGraphicFramePr>
        <p:xfrm>
          <a:off x="7943850" y="2178050"/>
          <a:ext cx="171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46101" name="Object 21">
                        <a:extLst>
                          <a:ext uri="{FF2B5EF4-FFF2-40B4-BE49-F238E27FC236}">
                            <a16:creationId xmlns="" xmlns:a16="http://schemas.microsoft.com/office/drawing/2014/main" id="{642EFCE0-6777-415D-A13F-2B5007642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2178050"/>
                        <a:ext cx="1714500" cy="1181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23">
            <a:extLst>
              <a:ext uri="{FF2B5EF4-FFF2-40B4-BE49-F238E27FC236}">
                <a16:creationId xmlns="" xmlns:a16="http://schemas.microsoft.com/office/drawing/2014/main" id="{A39F3790-C47C-4504-8A2E-DA9993045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441700"/>
            <a:ext cx="1219200" cy="102235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5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=""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478474" y="-1431477"/>
            <a:ext cx="5298433" cy="9033815"/>
          </a:xfrm>
          <a:prstGeom prst="rect">
            <a:avLst/>
          </a:prstGeom>
        </p:spPr>
      </p:pic>
      <p:sp>
        <p:nvSpPr>
          <p:cNvPr id="37" name="Rectangle 16">
            <a:extLst>
              <a:ext uri="{FF2B5EF4-FFF2-40B4-BE49-F238E27FC236}">
                <a16:creationId xmlns="" xmlns:a16="http://schemas.microsoft.com/office/drawing/2014/main" id="{0495546E-9206-4A3D-8313-95FA59EF2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3014980"/>
            <a:ext cx="23622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12">
            <a:extLst>
              <a:ext uri="{FF2B5EF4-FFF2-40B4-BE49-F238E27FC236}">
                <a16:creationId xmlns="" xmlns:a16="http://schemas.microsoft.com/office/drawing/2014/main" id="{A26A2FA7-2843-48E9-9795-B5A63AAD1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3093720"/>
            <a:ext cx="2133600" cy="1219200"/>
          </a:xfrm>
          <a:prstGeom prst="rect">
            <a:avLst/>
          </a:prstGeom>
          <a:solidFill>
            <a:srgbClr val="00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6">
            <a:extLst>
              <a:ext uri="{FF2B5EF4-FFF2-40B4-BE49-F238E27FC236}">
                <a16:creationId xmlns="" xmlns:a16="http://schemas.microsoft.com/office/drawing/2014/main" id="{71E1307D-CCE7-4FD6-8EDD-9B60E26C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1358900"/>
            <a:ext cx="70866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a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graphicFrame>
        <p:nvGraphicFramePr>
          <p:cNvPr id="40" name="Object 8">
            <a:extLst>
              <a:ext uri="{FF2B5EF4-FFF2-40B4-BE49-F238E27FC236}">
                <a16:creationId xmlns="" xmlns:a16="http://schemas.microsoft.com/office/drawing/2014/main" id="{11081ED9-4B4E-41A4-B4B5-CD6ECBC0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42129"/>
              </p:ext>
            </p:extLst>
          </p:nvPr>
        </p:nvGraphicFramePr>
        <p:xfrm>
          <a:off x="2476500" y="3110230"/>
          <a:ext cx="1828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="" xmlns:a16="http://schemas.microsoft.com/office/drawing/2014/main" id="{F9488C15-1C60-467C-BB10-BA7BD3754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10230"/>
                        <a:ext cx="1828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11">
            <a:extLst>
              <a:ext uri="{FF2B5EF4-FFF2-40B4-BE49-F238E27FC236}">
                <a16:creationId xmlns="" xmlns:a16="http://schemas.microsoft.com/office/drawing/2014/main" id="{44F8F3B9-C116-4F53-86CA-7BD8A6C77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311" y="139100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5</a:t>
            </a:r>
          </a:p>
        </p:txBody>
      </p:sp>
      <p:sp>
        <p:nvSpPr>
          <p:cNvPr id="42" name="AutoShape 13">
            <a:extLst>
              <a:ext uri="{FF2B5EF4-FFF2-40B4-BE49-F238E27FC236}">
                <a16:creationId xmlns="" xmlns:a16="http://schemas.microsoft.com/office/drawing/2014/main" id="{7DE7CC02-0F0F-4806-BC23-20F4AE3CF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3319780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14">
            <a:extLst>
              <a:ext uri="{FF2B5EF4-FFF2-40B4-BE49-F238E27FC236}">
                <a16:creationId xmlns="" xmlns:a16="http://schemas.microsoft.com/office/drawing/2014/main" id="{AE2083C5-A649-4D45-9F4E-76C77E227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94536"/>
              </p:ext>
            </p:extLst>
          </p:nvPr>
        </p:nvGraphicFramePr>
        <p:xfrm>
          <a:off x="7505700" y="3093720"/>
          <a:ext cx="20574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9" imgW="647640" imgH="393480" progId="Equation.3">
                  <p:embed/>
                </p:oleObj>
              </mc:Choice>
              <mc:Fallback>
                <p:oleObj name="Equation" r:id="rId19" imgW="647640" imgH="393480" progId="Equation.3">
                  <p:embed/>
                  <p:pic>
                    <p:nvPicPr>
                      <p:cNvPr id="47118" name="Object 14">
                        <a:extLst>
                          <a:ext uri="{FF2B5EF4-FFF2-40B4-BE49-F238E27FC236}">
                            <a16:creationId xmlns="" xmlns:a16="http://schemas.microsoft.com/office/drawing/2014/main" id="{2FA3AF18-718D-4676-87B3-75859923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093720"/>
                        <a:ext cx="20574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67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=""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Rectangle 15">
            <a:extLst>
              <a:ext uri="{FF2B5EF4-FFF2-40B4-BE49-F238E27FC236}">
                <a16:creationId xmlns="" xmlns:a16="http://schemas.microsoft.com/office/drawing/2014/main" id="{CB4EA319-0287-4DAD-9DA5-7FF5544CA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462" y="3448132"/>
            <a:ext cx="2170089" cy="1371599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="" xmlns:a16="http://schemas.microsoft.com/office/drawing/2014/main" id="{2AB6BD5F-6BC5-4F03-837F-C09D3BEF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70489"/>
              </p:ext>
            </p:extLst>
          </p:nvPr>
        </p:nvGraphicFramePr>
        <p:xfrm>
          <a:off x="2682377" y="3521157"/>
          <a:ext cx="1571444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7" imgW="533160" imgH="393480" progId="Equation.DSMT4">
                  <p:embed/>
                </p:oleObj>
              </mc:Choice>
              <mc:Fallback>
                <p:oleObj name="Equation" r:id="rId17" imgW="533160" imgH="393480" progId="Equation.DSMT4">
                  <p:embed/>
                  <p:pic>
                    <p:nvPicPr>
                      <p:cNvPr id="48136" name="Object 8">
                        <a:extLst>
                          <a:ext uri="{FF2B5EF4-FFF2-40B4-BE49-F238E27FC236}">
                            <a16:creationId xmlns="" xmlns:a16="http://schemas.microsoft.com/office/drawing/2014/main" id="{F05F1C6C-C7EE-488B-A3AD-9A06413A8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77" y="3521157"/>
                        <a:ext cx="1571444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>
            <a:extLst>
              <a:ext uri="{FF2B5EF4-FFF2-40B4-BE49-F238E27FC236}">
                <a16:creationId xmlns="" xmlns:a16="http://schemas.microsoft.com/office/drawing/2014/main" id="{3740AA75-666C-45F9-B263-7FF27BA38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9498" y="1490624"/>
            <a:ext cx="7572209" cy="911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b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9" name="AutoShape 13">
            <a:extLst>
              <a:ext uri="{FF2B5EF4-FFF2-40B4-BE49-F238E27FC236}">
                <a16:creationId xmlns="" xmlns:a16="http://schemas.microsoft.com/office/drawing/2014/main" id="{DF1FFEC4-79DC-4FC2-89B4-A2E8ED356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2207" y="1391008"/>
            <a:ext cx="1197291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20" name="AutoShape 16">
            <a:extLst>
              <a:ext uri="{FF2B5EF4-FFF2-40B4-BE49-F238E27FC236}">
                <a16:creationId xmlns="" xmlns:a16="http://schemas.microsoft.com/office/drawing/2014/main" id="{864164D9-E61F-4687-B558-F121E3469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4950" y="3791032"/>
            <a:ext cx="1995484" cy="7620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17">
            <a:extLst>
              <a:ext uri="{FF2B5EF4-FFF2-40B4-BE49-F238E27FC236}">
                <a16:creationId xmlns="" xmlns:a16="http://schemas.microsoft.com/office/drawing/2014/main" id="{BF513F5E-8F0D-4251-8960-77FCB7A48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6209" y="3425907"/>
            <a:ext cx="2319751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18">
            <a:extLst>
              <a:ext uri="{FF2B5EF4-FFF2-40B4-BE49-F238E27FC236}">
                <a16:creationId xmlns="" xmlns:a16="http://schemas.microsoft.com/office/drawing/2014/main" id="{711C8A51-78D9-4CA2-8554-A2717672D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24889"/>
              </p:ext>
            </p:extLst>
          </p:nvPr>
        </p:nvGraphicFramePr>
        <p:xfrm>
          <a:off x="7569896" y="3535127"/>
          <a:ext cx="1742931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9" imgW="558720" imgH="393480" progId="Equation.3">
                  <p:embed/>
                </p:oleObj>
              </mc:Choice>
              <mc:Fallback>
                <p:oleObj name="Equation" r:id="rId19" imgW="558720" imgH="393480" progId="Equation.3">
                  <p:embed/>
                  <p:pic>
                    <p:nvPicPr>
                      <p:cNvPr id="48146" name="Object 18">
                        <a:extLst>
                          <a:ext uri="{FF2B5EF4-FFF2-40B4-BE49-F238E27FC236}">
                            <a16:creationId xmlns="" xmlns:a16="http://schemas.microsoft.com/office/drawing/2014/main" id="{0A4C244B-B860-4FF3-B7B4-1900A8004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6" y="3535127"/>
                        <a:ext cx="1742931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86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49291215149475">
            <a:extLst>
              <a:ext uri="{FF2B5EF4-FFF2-40B4-BE49-F238E27FC236}">
                <a16:creationId xmlns="" xmlns:a16="http://schemas.microsoft.com/office/drawing/2014/main" id="{CF91F90D-FE54-42C7-8373-5B3CAAC585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WordArt 6">
            <a:extLst>
              <a:ext uri="{FF2B5EF4-FFF2-40B4-BE49-F238E27FC236}">
                <a16:creationId xmlns="" xmlns:a16="http://schemas.microsoft.com/office/drawing/2014/main" id="{D96099B5-851E-4BEC-818A-7E69225FEF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19600" y="1905000"/>
            <a:ext cx="5029200" cy="18288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20644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9525">
                  <a:solidFill>
                    <a:srgbClr val="8DC6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CCFF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À THÔNG THÁI TÍ HON</a:t>
            </a:r>
          </a:p>
        </p:txBody>
      </p:sp>
      <p:pic>
        <p:nvPicPr>
          <p:cNvPr id="2055" name="alibaba.wma">
            <a:hlinkClick r:id="" action="ppaction://media"/>
            <a:extLst>
              <a:ext uri="{FF2B5EF4-FFF2-40B4-BE49-F238E27FC236}">
                <a16:creationId xmlns="" xmlns:a16="http://schemas.microsoft.com/office/drawing/2014/main" id="{7A58DBFB-A313-43EE-936A-E38B8BE8679F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0292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4080" fill="hold"/>
                                        <p:tgtEl>
                                          <p:spTgt spid="20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53112660"/>
</p:tagLst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418</Words>
  <Application>Microsoft Office PowerPoint</Application>
  <PresentationFormat>Widescreen</PresentationFormat>
  <Paragraphs>170</Paragraphs>
  <Slides>15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MS PGothic</vt:lpstr>
      <vt:lpstr>.VnTime</vt:lpstr>
      <vt:lpstr>Arial</vt:lpstr>
      <vt:lpstr>Calibri</vt:lpstr>
      <vt:lpstr>Segoe Script</vt:lpstr>
      <vt:lpstr>Times New Roman</vt:lpstr>
      <vt:lpstr>字魂27号-布丁体</vt:lpstr>
      <vt:lpstr>Default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21AK22</dc:creator>
  <cp:lastModifiedBy>LE THU HOAI</cp:lastModifiedBy>
  <cp:revision>36</cp:revision>
  <dcterms:created xsi:type="dcterms:W3CDTF">2021-12-31T08:12:14Z</dcterms:created>
  <dcterms:modified xsi:type="dcterms:W3CDTF">2023-04-13T07:22:13Z</dcterms:modified>
</cp:coreProperties>
</file>